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6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332" r:id="rId4"/>
    <p:sldId id="333" r:id="rId5"/>
    <p:sldId id="266" r:id="rId6"/>
    <p:sldId id="267" r:id="rId7"/>
    <p:sldId id="287" r:id="rId8"/>
    <p:sldId id="288" r:id="rId9"/>
    <p:sldId id="289" r:id="rId10"/>
    <p:sldId id="334" r:id="rId11"/>
    <p:sldId id="290" r:id="rId12"/>
    <p:sldId id="291" r:id="rId13"/>
    <p:sldId id="292" r:id="rId14"/>
    <p:sldId id="335" r:id="rId15"/>
    <p:sldId id="293" r:id="rId16"/>
    <p:sldId id="297" r:id="rId17"/>
    <p:sldId id="296" r:id="rId18"/>
    <p:sldId id="322" r:id="rId19"/>
    <p:sldId id="294" r:id="rId20"/>
    <p:sldId id="310" r:id="rId21"/>
    <p:sldId id="298" r:id="rId22"/>
    <p:sldId id="326" r:id="rId23"/>
    <p:sldId id="328" r:id="rId24"/>
    <p:sldId id="329" r:id="rId25"/>
    <p:sldId id="325" r:id="rId26"/>
    <p:sldId id="312" r:id="rId27"/>
    <p:sldId id="313" r:id="rId28"/>
    <p:sldId id="314" r:id="rId29"/>
    <p:sldId id="315" r:id="rId30"/>
    <p:sldId id="316" r:id="rId31"/>
    <p:sldId id="317" r:id="rId32"/>
    <p:sldId id="327" r:id="rId33"/>
    <p:sldId id="324" r:id="rId34"/>
    <p:sldId id="330" r:id="rId35"/>
    <p:sldId id="318" r:id="rId36"/>
    <p:sldId id="319" r:id="rId37"/>
    <p:sldId id="283" r:id="rId38"/>
    <p:sldId id="284" r:id="rId39"/>
    <p:sldId id="285" r:id="rId4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6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e.bakunova" initials="e" lastIdx="1" clrIdx="1">
    <p:extLst>
      <p:ext uri="{19B8F6BF-5375-455C-9EA6-DF929625EA0E}">
        <p15:presenceInfo xmlns:p15="http://schemas.microsoft.com/office/powerpoint/2012/main" userId="e.bakunova" providerId="None"/>
      </p:ext>
    </p:extLst>
  </p:cmAuthor>
  <p:cmAuthor id="3" name="Duda Grai" initials="DG" lastIdx="2" clrIdx="2">
    <p:extLst>
      <p:ext uri="{19B8F6BF-5375-455C-9EA6-DF929625EA0E}">
        <p15:presenceInfo xmlns:p15="http://schemas.microsoft.com/office/powerpoint/2012/main" userId="6179d3eae5f233c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4E96"/>
    <a:srgbClr val="66CCFF"/>
    <a:srgbClr val="3E6C99"/>
    <a:srgbClr val="1F3A6F"/>
    <a:srgbClr val="FF99FF"/>
    <a:srgbClr val="9999FF"/>
    <a:srgbClr val="86A3DE"/>
    <a:srgbClr val="CC3399"/>
    <a:srgbClr val="00FF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Средний стиль 3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5799" autoAdjust="0"/>
    <p:restoredTop sz="88221" autoAdjust="0"/>
  </p:normalViewPr>
  <p:slideViewPr>
    <p:cSldViewPr snapToGrid="0">
      <p:cViewPr>
        <p:scale>
          <a:sx n="66" d="100"/>
          <a:sy n="66" d="100"/>
        </p:scale>
        <p:origin x="1829" y="42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9294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3" d="100"/>
          <a:sy n="63" d="100"/>
        </p:scale>
        <p:origin x="3130" y="5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C045E7-8425-4271-BD76-3118150EAA90}" type="datetimeFigureOut">
              <a:rPr lang="ru-RU" smtClean="0"/>
              <a:t>15.1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17842D-5C4B-4746-97C2-8F41EED3C45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3983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7518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21284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65645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7582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95046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82207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83564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37913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91897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57028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5981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53623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61249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61539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98783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38305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20553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55730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09561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97942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69700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3843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8311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34097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06811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62059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430551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7318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36307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41374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95058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33321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66850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16612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17842D-5C4B-4746-97C2-8F41EED3C458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5820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30805-7BD3-45F2-AB5B-9ABEC75B976B}" type="datetime1">
              <a:rPr lang="ru-RU" smtClean="0"/>
              <a:t>15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7108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41906-D5E8-4BB1-B957-D478C907CA43}" type="datetime1">
              <a:rPr lang="ru-RU" smtClean="0"/>
              <a:t>15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1347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CFD65-72B7-4F41-874A-67499956B6F3}" type="datetime1">
              <a:rPr lang="ru-RU" smtClean="0"/>
              <a:t>15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5167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5E94B-3874-427D-A0B7-797C949A1737}" type="datetime1">
              <a:rPr lang="ru-RU" smtClean="0"/>
              <a:t>15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1321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5BD24-75A7-4237-914D-5FB04607C9C6}" type="datetime1">
              <a:rPr lang="ru-RU" smtClean="0"/>
              <a:t>15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4281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0EAD8-159D-4105-AAB1-38B450C4A456}" type="datetime1">
              <a:rPr lang="ru-RU" smtClean="0"/>
              <a:t>15.1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8884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00E79-B956-4A46-BE04-D51B364AB4EE}" type="datetime1">
              <a:rPr lang="ru-RU" smtClean="0"/>
              <a:t>15.11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551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8B8531-12FA-4E5A-8FD4-B09F37DEBEAC}" type="datetime1">
              <a:rPr lang="ru-RU" smtClean="0"/>
              <a:t>15.11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46034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316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85E9B-74A2-4CBD-A377-A8400AECFE7E}" type="datetime1">
              <a:rPr lang="ru-RU" smtClean="0"/>
              <a:t>15.1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0676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B0635-6833-4552-9162-8B83704A0369}" type="datetime1">
              <a:rPr lang="ru-RU" smtClean="0"/>
              <a:t>15.1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020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AE47FA-9D54-49B6-8A42-4C1400230F0D}" type="datetime1">
              <a:rPr lang="ru-RU" smtClean="0"/>
              <a:t>15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В.И. Малюгин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FFFE99-2983-4AF1-BCFD-08250A5992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1741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2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orges-bank.no/pages/93112/Norges_Bank_Working_Paper_2013_06.pdf" TargetMode="Externa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рямоугольник: один скругленный угол 19">
            <a:extLst>
              <a:ext uri="{FF2B5EF4-FFF2-40B4-BE49-F238E27FC236}">
                <a16:creationId xmlns:a16="http://schemas.microsoft.com/office/drawing/2014/main" id="{4A20CCD0-3C92-4E2E-B8A6-2D044F9A0439}"/>
              </a:ext>
            </a:extLst>
          </p:cNvPr>
          <p:cNvSpPr/>
          <p:nvPr/>
        </p:nvSpPr>
        <p:spPr>
          <a:xfrm rot="10800000" flipV="1">
            <a:off x="1730285" y="14952"/>
            <a:ext cx="10550789" cy="6858000"/>
          </a:xfrm>
          <a:prstGeom prst="round1Rect">
            <a:avLst>
              <a:gd name="adj" fmla="val 7115"/>
            </a:avLst>
          </a:prstGeom>
          <a:gradFill flip="none" rotWithShape="1">
            <a:gsLst>
              <a:gs pos="0">
                <a:srgbClr val="1E3A6E">
                  <a:shade val="30000"/>
                  <a:satMod val="115000"/>
                </a:srgbClr>
              </a:gs>
              <a:gs pos="50000">
                <a:srgbClr val="1E3A6E">
                  <a:shade val="67500"/>
                  <a:satMod val="115000"/>
                </a:srgbClr>
              </a:gs>
              <a:gs pos="100000">
                <a:srgbClr val="1E3A6E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 dirty="0">
              <a:ln>
                <a:solidFill>
                  <a:schemeClr val="bg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21" name="Заголовок 3">
            <a:extLst>
              <a:ext uri="{FF2B5EF4-FFF2-40B4-BE49-F238E27FC236}">
                <a16:creationId xmlns:a16="http://schemas.microsoft.com/office/drawing/2014/main" id="{5A4BEA9F-00C7-46E3-ADAE-2850633D46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58078" y="2336201"/>
            <a:ext cx="9686278" cy="2287666"/>
          </a:xfrm>
        </p:spPr>
        <p:txBody>
          <a:bodyPr anchor="ctr">
            <a:noAutofit/>
          </a:bodyPr>
          <a:lstStyle/>
          <a:p>
            <a:r>
              <a:rPr lang="ru-RU" sz="3600" b="1" dirty="0">
                <a:solidFill>
                  <a:srgbClr val="FFCC99"/>
                </a:solidFill>
              </a:rPr>
              <a:t>Краткосрочное прогнозирование инфляции в белорусской экономике на основе моделей смешанной частоты</a:t>
            </a: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22A77DD8-9009-4D23-BE0B-4CD3BDA81F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145" y="440540"/>
            <a:ext cx="1281217" cy="1531657"/>
          </a:xfrm>
          <a:prstGeom prst="rect">
            <a:avLst/>
          </a:prstGeom>
        </p:spPr>
      </p:pic>
      <p:sp>
        <p:nvSpPr>
          <p:cNvPr id="24" name="Подзаголовок 4">
            <a:extLst>
              <a:ext uri="{FF2B5EF4-FFF2-40B4-BE49-F238E27FC236}">
                <a16:creationId xmlns:a16="http://schemas.microsoft.com/office/drawing/2014/main" id="{A4DB91FC-513B-48E1-AF53-FA608DB9295C}"/>
              </a:ext>
            </a:extLst>
          </p:cNvPr>
          <p:cNvSpPr txBox="1">
            <a:spLocks/>
          </p:cNvSpPr>
          <p:nvPr/>
        </p:nvSpPr>
        <p:spPr>
          <a:xfrm>
            <a:off x="2600356" y="2011559"/>
            <a:ext cx="9144000" cy="3285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>
              <a:solidFill>
                <a:srgbClr val="66CCFF"/>
              </a:solidFill>
            </a:endParaRPr>
          </a:p>
        </p:txBody>
      </p:sp>
      <p:sp>
        <p:nvSpPr>
          <p:cNvPr id="26" name="Подзаголовок 4">
            <a:extLst>
              <a:ext uri="{FF2B5EF4-FFF2-40B4-BE49-F238E27FC236}">
                <a16:creationId xmlns:a16="http://schemas.microsoft.com/office/drawing/2014/main" id="{DC29569B-7430-4759-94A4-7171720ECFF3}"/>
              </a:ext>
            </a:extLst>
          </p:cNvPr>
          <p:cNvSpPr txBox="1">
            <a:spLocks/>
          </p:cNvSpPr>
          <p:nvPr/>
        </p:nvSpPr>
        <p:spPr>
          <a:xfrm>
            <a:off x="2359788" y="6123811"/>
            <a:ext cx="9144000" cy="5642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>
                <a:solidFill>
                  <a:srgbClr val="66CCFF"/>
                </a:solidFill>
              </a:rPr>
              <a:t>Саратов, СНИГУ, 16-17 ноября 2023 г.</a:t>
            </a:r>
            <a:endParaRPr lang="en-US" sz="2000" dirty="0">
              <a:solidFill>
                <a:srgbClr val="66CCFF"/>
              </a:solidFill>
            </a:endParaRPr>
          </a:p>
          <a:p>
            <a:endParaRPr lang="ru-RU" sz="2000" dirty="0">
              <a:solidFill>
                <a:srgbClr val="66CCFF"/>
              </a:solidFill>
            </a:endParaRPr>
          </a:p>
        </p:txBody>
      </p:sp>
      <p:sp>
        <p:nvSpPr>
          <p:cNvPr id="29" name="Подзаголовок 4">
            <a:extLst>
              <a:ext uri="{FF2B5EF4-FFF2-40B4-BE49-F238E27FC236}">
                <a16:creationId xmlns:a16="http://schemas.microsoft.com/office/drawing/2014/main" id="{FE8989A4-3208-4574-9F5F-7C8913E05078}"/>
              </a:ext>
            </a:extLst>
          </p:cNvPr>
          <p:cNvSpPr txBox="1">
            <a:spLocks/>
          </p:cNvSpPr>
          <p:nvPr/>
        </p:nvSpPr>
        <p:spPr>
          <a:xfrm>
            <a:off x="2359789" y="6100907"/>
            <a:ext cx="9144000" cy="5642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sz="2000" dirty="0">
              <a:solidFill>
                <a:srgbClr val="66CCFF"/>
              </a:solidFill>
            </a:endParaRPr>
          </a:p>
        </p:txBody>
      </p:sp>
      <p:sp>
        <p:nvSpPr>
          <p:cNvPr id="30" name="Подзаголовок 4">
            <a:extLst>
              <a:ext uri="{FF2B5EF4-FFF2-40B4-BE49-F238E27FC236}">
                <a16:creationId xmlns:a16="http://schemas.microsoft.com/office/drawing/2014/main" id="{D8EAD8F3-A061-4590-A40A-3F4630FEBAAF}"/>
              </a:ext>
            </a:extLst>
          </p:cNvPr>
          <p:cNvSpPr txBox="1">
            <a:spLocks/>
          </p:cNvSpPr>
          <p:nvPr/>
        </p:nvSpPr>
        <p:spPr>
          <a:xfrm>
            <a:off x="2359789" y="4738513"/>
            <a:ext cx="9144000" cy="1084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solidFill>
                  <a:srgbClr val="66CCFF"/>
                </a:solidFill>
              </a:rPr>
              <a:t>XII </a:t>
            </a:r>
            <a:r>
              <a:rPr lang="ru-RU" sz="1800" dirty="0">
                <a:solidFill>
                  <a:srgbClr val="66CCFF"/>
                </a:solidFill>
              </a:rPr>
              <a:t>Международная научно-практическая конференция</a:t>
            </a:r>
          </a:p>
          <a:p>
            <a:r>
              <a:rPr lang="ru-RU" sz="1800" cap="all" dirty="0">
                <a:solidFill>
                  <a:srgbClr val="66CCFF"/>
                </a:solidFill>
              </a:rPr>
              <a:t>«Математическое и компьютерное моделирование в экономике, </a:t>
            </a:r>
            <a:br>
              <a:rPr lang="ru-RU" sz="1800" cap="all" dirty="0">
                <a:solidFill>
                  <a:srgbClr val="66CCFF"/>
                </a:solidFill>
              </a:rPr>
            </a:br>
            <a:r>
              <a:rPr lang="ru-RU" sz="1800" cap="all" dirty="0">
                <a:solidFill>
                  <a:srgbClr val="66CCFF"/>
                </a:solidFill>
              </a:rPr>
              <a:t>страховании и управлении рисками» </a:t>
            </a:r>
            <a:endParaRPr lang="en-US" sz="1800" cap="all" dirty="0">
              <a:solidFill>
                <a:srgbClr val="66CCFF"/>
              </a:solidFill>
            </a:endParaRPr>
          </a:p>
        </p:txBody>
      </p:sp>
      <p:sp>
        <p:nvSpPr>
          <p:cNvPr id="31" name="Подзаголовок 4">
            <a:extLst>
              <a:ext uri="{FF2B5EF4-FFF2-40B4-BE49-F238E27FC236}">
                <a16:creationId xmlns:a16="http://schemas.microsoft.com/office/drawing/2014/main" id="{B3211A3B-DF9C-469B-826A-D03C76755150}"/>
              </a:ext>
            </a:extLst>
          </p:cNvPr>
          <p:cNvSpPr txBox="1">
            <a:spLocks/>
          </p:cNvSpPr>
          <p:nvPr/>
        </p:nvSpPr>
        <p:spPr>
          <a:xfrm>
            <a:off x="2329218" y="1749071"/>
            <a:ext cx="9144000" cy="5642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600" dirty="0">
                <a:solidFill>
                  <a:srgbClr val="FFCC99"/>
                </a:solidFill>
              </a:rPr>
              <a:t>Малюгин В.И.</a:t>
            </a:r>
            <a:endParaRPr lang="ru-RU" dirty="0">
              <a:solidFill>
                <a:srgbClr val="FFCC99"/>
              </a:solidFill>
            </a:endParaRPr>
          </a:p>
        </p:txBody>
      </p:sp>
      <p:sp>
        <p:nvSpPr>
          <p:cNvPr id="32" name="Подзаголовок 4">
            <a:extLst>
              <a:ext uri="{FF2B5EF4-FFF2-40B4-BE49-F238E27FC236}">
                <a16:creationId xmlns:a16="http://schemas.microsoft.com/office/drawing/2014/main" id="{45F05278-2F2C-477C-94B3-B03F910722F7}"/>
              </a:ext>
            </a:extLst>
          </p:cNvPr>
          <p:cNvSpPr txBox="1">
            <a:spLocks/>
          </p:cNvSpPr>
          <p:nvPr/>
        </p:nvSpPr>
        <p:spPr>
          <a:xfrm>
            <a:off x="2450977" y="440540"/>
            <a:ext cx="9144000" cy="1084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600" cap="all" dirty="0">
                <a:solidFill>
                  <a:srgbClr val="66CCFF"/>
                </a:solidFill>
              </a:rPr>
              <a:t>Белорусский государственный университет</a:t>
            </a:r>
          </a:p>
          <a:p>
            <a:r>
              <a:rPr lang="ru-RU" dirty="0">
                <a:solidFill>
                  <a:srgbClr val="66CCFF"/>
                </a:solidFill>
              </a:rPr>
              <a:t>Факультет прикладной математики и информатики</a:t>
            </a:r>
            <a:endParaRPr lang="en-US" dirty="0">
              <a:solidFill>
                <a:srgbClr val="66CCFF"/>
              </a:solidFill>
            </a:endParaRPr>
          </a:p>
          <a:p>
            <a:r>
              <a:rPr lang="ru-RU" dirty="0">
                <a:solidFill>
                  <a:srgbClr val="66CCFF"/>
                </a:solidFill>
              </a:rPr>
              <a:t>Кафедра математического моделирования и анализа данных</a:t>
            </a:r>
            <a:endParaRPr lang="en-US" dirty="0">
              <a:solidFill>
                <a:srgbClr val="66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3292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18BDC25-798D-4789-8456-BA38522E2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FD1E72E-F4BF-49B8-B067-B228EB4AC5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3A8A8A3-FEB7-4F76-9D2B-CE7E15655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10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BF337A-B760-4639-8068-C41ABF5FEE2D}"/>
              </a:ext>
            </a:extLst>
          </p:cNvPr>
          <p:cNvPicPr/>
          <p:nvPr/>
        </p:nvPicPr>
        <p:blipFill rotWithShape="1">
          <a:blip r:embed="rId2"/>
          <a:srcRect l="20139" t="44014" r="18674" b="22235"/>
          <a:stretch/>
        </p:blipFill>
        <p:spPr bwMode="auto">
          <a:xfrm>
            <a:off x="757177" y="729205"/>
            <a:ext cx="9965803" cy="319461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252054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E363E03-D090-4A9A-82CB-DB2BD2684F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8F3C14F-08F4-497D-A340-BDD2C69FC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5A78923-05AF-435F-8F89-3F847DC5D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11</a:t>
            </a:fld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E1210C2C-B319-477F-A284-7B2D75DF8137}"/>
              </a:ext>
            </a:extLst>
          </p:cNvPr>
          <p:cNvSpPr/>
          <p:nvPr/>
        </p:nvSpPr>
        <p:spPr>
          <a:xfrm>
            <a:off x="960699" y="738618"/>
            <a:ext cx="10450011" cy="46899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000"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личные применения моделей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DAS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задачах краткосрочного и текущего прогнозирования макроэкономических и финансовых процессов свидетельствуют о том, что они позволяют повысить точность краткосрочных прогнозов по сравнению с альтернативными моделями по данным одинаковой частоты </a:t>
            </a:r>
            <a:r>
              <a:rPr lang="ru-RU" sz="2000" dirty="0">
                <a:solidFill>
                  <a:srgbClr val="3E6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i="1" dirty="0">
                <a:solidFill>
                  <a:srgbClr val="3E6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oni, Marcellino, 2013</a:t>
            </a:r>
            <a:r>
              <a:rPr lang="ru-RU" sz="2000" dirty="0">
                <a:solidFill>
                  <a:srgbClr val="3E6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ru-RU" sz="2000" dirty="0">
                <a:solidFill>
                  <a:srgbClr val="3E6C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indent="360000"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связи с этим представляет практический интерес оценка эффективности моделей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DAS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ля прогнозирования белорусских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роэкономических показателей. </a:t>
            </a:r>
          </a:p>
          <a:p>
            <a:pPr indent="360000"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итическим фактором эффективной работы моделей MIDAS является наличие у включаемых в модель высокочастотных предикторов 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сной экономически обоснованной связи с эндогенной переменно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 также свойств «опережающих индикаторов» (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ing indicators)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360000"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формирования набора эффективных предикторов на широком множестве потенциально полезных показателей с смешанной частотой наблюдения и природой происхождения (экономические и финансовые переменные, индикаторы по опросным данным, индикаторы по новостным данным) широко используются 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ы машинного обучения и анализа больших данных.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302616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65888B3-8E4A-4A8C-8D85-6CE1F14B72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C3B3825-EA33-4E44-A79C-C86E054E34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ED77767-0E4D-473E-847A-A82F100C5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12</a:t>
            </a:fld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A6526867-0004-4825-A85D-FEF3181DC35F}"/>
              </a:ext>
            </a:extLst>
          </p:cNvPr>
          <p:cNvSpPr txBox="1">
            <a:spLocks/>
          </p:cNvSpPr>
          <p:nvPr/>
        </p:nvSpPr>
        <p:spPr>
          <a:xfrm>
            <a:off x="1117226" y="409748"/>
            <a:ext cx="9957548" cy="93063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2A4E96"/>
                </a:solidFill>
                <a:latin typeface="+mn-lt"/>
              </a:rPr>
              <a:t>3. Экономическое обоснование моделей </a:t>
            </a:r>
          </a:p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2A4E96"/>
                </a:solidFill>
                <a:latin typeface="+mn-lt"/>
              </a:rPr>
              <a:t>и описание условий моделирования</a:t>
            </a:r>
          </a:p>
        </p:txBody>
      </p:sp>
      <p:sp>
        <p:nvSpPr>
          <p:cNvPr id="6" name="Прямоугольник: один скругленный угол 5">
            <a:extLst>
              <a:ext uri="{FF2B5EF4-FFF2-40B4-BE49-F238E27FC236}">
                <a16:creationId xmlns:a16="http://schemas.microsoft.com/office/drawing/2014/main" id="{7BEE97FF-39BD-4950-8EE9-BFD2FAB67C29}"/>
              </a:ext>
            </a:extLst>
          </p:cNvPr>
          <p:cNvSpPr/>
          <p:nvPr/>
        </p:nvSpPr>
        <p:spPr>
          <a:xfrm flipV="1">
            <a:off x="1" y="-12"/>
            <a:ext cx="871267" cy="819520"/>
          </a:xfrm>
          <a:prstGeom prst="round1Rect">
            <a:avLst>
              <a:gd name="adj" fmla="val 41706"/>
            </a:avLst>
          </a:prstGeom>
          <a:gradFill flip="none" rotWithShape="1">
            <a:gsLst>
              <a:gs pos="0">
                <a:srgbClr val="1E3A6E">
                  <a:shade val="30000"/>
                  <a:satMod val="115000"/>
                </a:srgbClr>
              </a:gs>
              <a:gs pos="50000">
                <a:srgbClr val="1E3A6E">
                  <a:shade val="67500"/>
                  <a:satMod val="115000"/>
                </a:srgbClr>
              </a:gs>
              <a:gs pos="100000">
                <a:srgbClr val="1E3A6E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 dirty="0">
              <a:ln>
                <a:solidFill>
                  <a:schemeClr val="bg1"/>
                </a:solidFill>
              </a:ln>
              <a:solidFill>
                <a:srgbClr val="1E3A6E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D06FAF2-84AB-472F-8314-62E8810319A1}"/>
              </a:ext>
            </a:extLst>
          </p:cNvPr>
          <p:cNvSpPr/>
          <p:nvPr/>
        </p:nvSpPr>
        <p:spPr>
          <a:xfrm>
            <a:off x="838200" y="1463570"/>
            <a:ext cx="10412506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000" algn="just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ой целью данной работы является исследование возможности применения моделей MIDAS для краткосрочного прогнозирования и текущей корректировки (наукастинга) прогнозов индекса потребительских цен (ИПЦ) белорусской экономики в виде квартальных и месячных темпов роста («квартал к кварталу», «месяцу к месяцу»). </a:t>
            </a:r>
          </a:p>
          <a:p>
            <a:pPr indent="360000" algn="just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воначальный состав высокочастотных переменных для обеих типов моделей включал ежедневные изменения официальных обменных курсов белорусского рубля по отношению к российскому рублю, доллару и евро.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кономическим основанием для использования таких моделей является предположение о существовании «эффекта переноса обменного курса на инфляцию» (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change rate pass-through effect to inflation</a:t>
            </a: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имеющего место в рамках гипотезы «паритета покупательской способности». </a:t>
            </a:r>
          </a:p>
          <a:p>
            <a:pPr indent="360000" algn="just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роблеме тестирования «эффекта переноса обменного курса на инфляцию» для белорусской экономики придается большое значение и уделяется большое внимание в исследованиях белорусских авторов (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емиденко, Цукарев, 2007, Мирончик, Профатилов, 2015, Картун, Харитончик, 2016, Харитончик, 2019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endParaRPr lang="ru-RU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000" algn="just">
              <a:spcAft>
                <a:spcPts val="0"/>
              </a:spcAft>
            </a:pP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140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B974789-1004-417C-8FC4-A4F432C2AA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20732B24-CCC9-4D88-BA46-C5EEBD7794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BB166A6-76E2-41DF-9300-ED03E39634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13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9314CEB-7B28-4650-8C4E-563975A74D1A}"/>
              </a:ext>
            </a:extLst>
          </p:cNvPr>
          <p:cNvSpPr/>
          <p:nvPr/>
        </p:nvSpPr>
        <p:spPr>
          <a:xfrm>
            <a:off x="941294" y="845970"/>
            <a:ext cx="10412506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000" algn="just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ной акцент в известных исследованиях делается на тестировании эффекта переноса обменного курса на инфляцию, установлении его особенностей и объяснении условий и факторов его выполнения и нарушения в различные временные интервалы функционирования белорусской экономики. Для решения указанных проблем используются различные типы эконометрических одномерных и многомерных моделей по данным одинаковой частоты.</a:t>
            </a:r>
          </a:p>
          <a:p>
            <a:pPr marL="342900" indent="-342900" algn="just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данном исследовании используется временной интервал оценивания моделей, начиная 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 января 2015 г. </a:t>
            </a:r>
          </a:p>
          <a:p>
            <a:pPr indent="360000" algn="just">
              <a:spcBef>
                <a:spcPts val="600"/>
              </a:spcBef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этого периода характерен свободный режим курсообразования белорусского и российского рубля, а также проведение Национальным банком Республики Беларусь и Центробанком России политики инфляционного таргетирования, что можно рассматривать как благоприятные предпосылки для выполнения эффекта переноса обменного курса на инфляцию.</a:t>
            </a:r>
          </a:p>
          <a:p>
            <a:pPr indent="360000" algn="just">
              <a:spcAft>
                <a:spcPts val="0"/>
              </a:spcAft>
            </a:pP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6418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C8676ED-3CCF-4055-9CE5-D28337A5D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5B7A409-66B7-45E7-AE34-F05394CA3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63601FC-B1FB-4784-861A-F06FA325D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14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68DC1D2-2D7D-4AB2-AFD2-DE911209B22B}"/>
              </a:ext>
            </a:extLst>
          </p:cNvPr>
          <p:cNvSpPr/>
          <p:nvPr/>
        </p:nvSpPr>
        <p:spPr>
          <a:xfrm>
            <a:off x="838200" y="831882"/>
            <a:ext cx="8803511" cy="2710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Особый интерес представляет 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следование влияния на инфляцию со стороны обменных курсов основных валют в условиях шоковых воздействий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белорусскую экономику и российскую экономику (как основного торгового партнера),  включая эпидемию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VID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9, усилившееся в рассматриваемый период санкционное давление США, Европейского союза и других стран на экономики Беларуси и России с одной стороны, а также укрепление экономических и торговых связей между экономиками Беларуси и России с другой. 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64313EA8-33C0-4316-AEBD-C0D104F18802}"/>
              </a:ext>
            </a:extLst>
          </p:cNvPr>
          <p:cNvSpPr/>
          <p:nvPr/>
        </p:nvSpPr>
        <p:spPr>
          <a:xfrm>
            <a:off x="838200" y="3630793"/>
            <a:ext cx="8803511" cy="2051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кольку ранее проблемы тестирования эффекта переноса, а также краткосрочного и текущего прогнозирования с использованием моделей по смешанным данным не рассматривалась белорусскими аналитиками, то представляет 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терес оценка влияния агрегирования высокочастотных данных на характер и степень выраженности эффекта переноса и точность прогнозов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597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09B1716-B392-440C-BB21-7B11CB8371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E8A161C-1285-45FF-8FA8-55F910EE5B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5A3BA28-32C1-4312-A76C-AB5F40A76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15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FCE8A7E-6806-488D-994B-466F78AF404A}"/>
              </a:ext>
            </a:extLst>
          </p:cNvPr>
          <p:cNvSpPr/>
          <p:nvPr/>
        </p:nvSpPr>
        <p:spPr>
          <a:xfrm>
            <a:off x="1008529" y="544877"/>
            <a:ext cx="10345271" cy="6286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000" algn="just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 числу указанных моделей относятся:</a:t>
            </a:r>
          </a:p>
          <a:p>
            <a:pPr marL="342900" lvl="0" indent="3600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дели </a:t>
            </a:r>
            <a:r>
              <a:rPr lang="en-US" sz="2000" i="1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DL 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иди </a:t>
            </a:r>
            <a:r>
              <a:rPr lang="en-US" sz="2000" i="1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X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по данным одинаковой месячной либо квартальной частоты</a:t>
            </a: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lvl="0" indent="3600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дели </a:t>
            </a:r>
            <a:r>
              <a:rPr lang="en-US" sz="2000" i="1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DAS 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смешанным данным: месячным </a:t>
            </a: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ибо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вартальным и дневным</a:t>
            </a: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60000"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000" algn="just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месячных и квартальных моделях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DL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качестве экзогенных переменных использовались агрегированные значения ежедневных обменных курсов на соответствующих интервалах наблюдения индексов цен, а в моделях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DAS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ежедневные    значения обменных курсов.</a:t>
            </a:r>
          </a:p>
          <a:p>
            <a:pPr indent="360000"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000" algn="just">
              <a:spcAft>
                <a:spcPts val="0"/>
              </a:spcAft>
            </a:pPr>
            <a:r>
              <a:rPr lang="ru-RU" sz="2000" b="1" dirty="0">
                <a:solidFill>
                  <a:srgbClr val="1F3A6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езонная корректировка и стационарность временных рядов</a:t>
            </a:r>
          </a:p>
          <a:p>
            <a:pPr indent="360000" algn="just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обеспечения стационарности в рамках задачи краткосрочного прогнозирования для всех временных рядов использовались представления в 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де цепных индексов в процентах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342900" indent="369888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дексы сезонно-скорректированных временных рядов ИПЦ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«месяц к месяцу» CPI_ММ  или «квартал к кварталу» CPI_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Q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marL="342900" indent="369888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дексы обменных курсов валют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«день ко дню»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sv-SE" sz="2000" cap="all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ur_byn_dd</a:t>
            </a:r>
            <a:r>
              <a:rPr lang="ru-RU" sz="2000" cap="all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sv-SE" sz="2000" cap="all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usd_byn_dd</a:t>
            </a:r>
            <a:r>
              <a:rPr lang="ru-RU" sz="2000" cap="all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indent="360000"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000"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000"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000"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000" algn="just">
              <a:spcAft>
                <a:spcPts val="0"/>
              </a:spcAft>
            </a:pPr>
            <a:endParaRPr lang="ru-RU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ru-RU" sz="10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8938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578BA91-74F4-4DE3-9325-5F5012C689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9A3BE9D-9C30-4B0F-9A30-073C9B884C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046E607-001F-454E-AB91-B95A283E4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16</a:t>
            </a:fld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2A6B597-4BE5-454A-B9AE-BABF792B7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882474"/>
              </p:ext>
            </p:extLst>
          </p:nvPr>
        </p:nvGraphicFramePr>
        <p:xfrm>
          <a:off x="488950" y="1874509"/>
          <a:ext cx="5394325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Views" r:id="rId4" imgW="5394845" imgH="3383314" progId="EViews.Workfile.2">
                  <p:embed/>
                </p:oleObj>
              </mc:Choice>
              <mc:Fallback>
                <p:oleObj name="EViews" r:id="rId4" imgW="5394845" imgH="3383314" progId="EViews.Workfile.2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52A6B597-4BE5-454A-B9AE-BABF792B7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950" y="1874509"/>
                        <a:ext cx="5394325" cy="3382963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529010A0-3339-476C-ACD8-0A55AB5A5711}"/>
              </a:ext>
            </a:extLst>
          </p:cNvPr>
          <p:cNvSpPr txBox="1">
            <a:spLocks/>
          </p:cNvSpPr>
          <p:nvPr/>
        </p:nvSpPr>
        <p:spPr>
          <a:xfrm>
            <a:off x="848765" y="932911"/>
            <a:ext cx="10510345" cy="39215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>
                <a:solidFill>
                  <a:srgbClr val="2A4E96"/>
                </a:solidFill>
                <a:latin typeface="+mn-lt"/>
              </a:rPr>
              <a:t>Темпы роста сезонно-скорректированных временных рядов </a:t>
            </a:r>
            <a:r>
              <a:rPr lang="en-US" sz="2400" b="1" dirty="0">
                <a:solidFill>
                  <a:srgbClr val="2A4E96"/>
                </a:solidFill>
                <a:latin typeface="+mn-lt"/>
              </a:rPr>
              <a:t>CPI_Q </a:t>
            </a:r>
            <a:r>
              <a:rPr lang="ru-RU" sz="2400" b="1" dirty="0">
                <a:solidFill>
                  <a:srgbClr val="2A4E96"/>
                </a:solidFill>
                <a:latin typeface="+mn-lt"/>
              </a:rPr>
              <a:t>и </a:t>
            </a:r>
            <a:r>
              <a:rPr lang="en-US" sz="2400" b="1" dirty="0">
                <a:solidFill>
                  <a:srgbClr val="2A4E96"/>
                </a:solidFill>
                <a:latin typeface="+mn-lt"/>
              </a:rPr>
              <a:t>CPI_M</a:t>
            </a:r>
            <a:r>
              <a:rPr lang="ru-RU" sz="2400" b="1" dirty="0">
                <a:solidFill>
                  <a:srgbClr val="2A4E96"/>
                </a:solidFill>
                <a:latin typeface="+mn-lt"/>
              </a:rPr>
              <a:t> 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6B3D8A6-C613-43F0-85B6-B80963DD2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46456"/>
              </p:ext>
            </p:extLst>
          </p:nvPr>
        </p:nvGraphicFramePr>
        <p:xfrm>
          <a:off x="6103938" y="1874508"/>
          <a:ext cx="5470525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Views" r:id="rId6" imgW="5470911" imgH="3383314" progId="EViews.Workfile.2">
                  <p:embed/>
                </p:oleObj>
              </mc:Choice>
              <mc:Fallback>
                <p:oleObj name="EViews" r:id="rId6" imgW="5470911" imgH="3383314" progId="EViews.Workfile.2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66B3D8A6-C613-43F0-85B6-B80963DD2B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03938" y="1874508"/>
                        <a:ext cx="5470525" cy="3382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3E6C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5099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AA60687-9D8E-4CCE-A584-07166CB219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56A0449-6CF5-4D64-BE41-61D2545D4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F130A90-F5C4-4A7E-AF4A-A5CED998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17</a:t>
            </a:fld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A813BD0A-F1C7-40D5-A57B-8DF847FDA230}"/>
              </a:ext>
            </a:extLst>
          </p:cNvPr>
          <p:cNvGrpSpPr/>
          <p:nvPr/>
        </p:nvGrpSpPr>
        <p:grpSpPr>
          <a:xfrm>
            <a:off x="404695" y="1715436"/>
            <a:ext cx="11395804" cy="4305082"/>
            <a:chOff x="659523" y="1124036"/>
            <a:chExt cx="10872954" cy="3482001"/>
          </a:xfrm>
        </p:grpSpPr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E198E5FD-1BD4-4161-93FD-0F90C0EA63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767659"/>
                </p:ext>
              </p:extLst>
            </p:nvPr>
          </p:nvGraphicFramePr>
          <p:xfrm>
            <a:off x="659523" y="1124036"/>
            <a:ext cx="5591504" cy="3476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" name="EViews" r:id="rId4" imgW="5440546" imgH="3383314" progId="EViews.Workfile.2">
                    <p:embed/>
                  </p:oleObj>
                </mc:Choice>
                <mc:Fallback>
                  <p:oleObj name="EViews" r:id="rId4" imgW="5440546" imgH="3383314" progId="EViews.Workfile.2">
                    <p:embed/>
                    <p:pic>
                      <p:nvPicPr>
                        <p:cNvPr id="7" name="Объект 6">
                          <a:extLst>
                            <a:ext uri="{FF2B5EF4-FFF2-40B4-BE49-F238E27FC236}">
                              <a16:creationId xmlns:a16="http://schemas.microsoft.com/office/drawing/2014/main" id="{E198E5FD-1BD4-4161-93FD-0F90C0EA63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9523" y="1124036"/>
                          <a:ext cx="5591504" cy="3476947"/>
                        </a:xfrm>
                        <a:prstGeom prst="rect">
                          <a:avLst/>
                        </a:prstGeom>
                        <a:ln>
                          <a:solidFill>
                            <a:srgbClr val="C0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ъект 8">
              <a:extLst>
                <a:ext uri="{FF2B5EF4-FFF2-40B4-BE49-F238E27FC236}">
                  <a16:creationId xmlns:a16="http://schemas.microsoft.com/office/drawing/2014/main" id="{98FD8C2F-CBA6-480A-B746-CF2EE3F136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4791638"/>
                </p:ext>
              </p:extLst>
            </p:nvPr>
          </p:nvGraphicFramePr>
          <p:xfrm>
            <a:off x="6383331" y="1141767"/>
            <a:ext cx="5149146" cy="3464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" name="EViews" r:id="rId6" imgW="5448214" imgH="3665078" progId="EViews.Workfile.2">
                    <p:embed/>
                  </p:oleObj>
                </mc:Choice>
                <mc:Fallback>
                  <p:oleObj name="EViews" r:id="rId6" imgW="5448214" imgH="3665078" progId="EViews.Workfile.2">
                    <p:embed/>
                    <p:pic>
                      <p:nvPicPr>
                        <p:cNvPr id="9" name="Объект 8">
                          <a:extLst>
                            <a:ext uri="{FF2B5EF4-FFF2-40B4-BE49-F238E27FC236}">
                              <a16:creationId xmlns:a16="http://schemas.microsoft.com/office/drawing/2014/main" id="{98FD8C2F-CBA6-480A-B746-CF2EE3F136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83331" y="1141767"/>
                          <a:ext cx="5149146" cy="34642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70C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211C578C-BF4E-43ED-86D8-128B76814096}"/>
              </a:ext>
            </a:extLst>
          </p:cNvPr>
          <p:cNvSpPr txBox="1">
            <a:spLocks/>
          </p:cNvSpPr>
          <p:nvPr/>
        </p:nvSpPr>
        <p:spPr>
          <a:xfrm>
            <a:off x="672718" y="560085"/>
            <a:ext cx="10859759" cy="819519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>
                <a:solidFill>
                  <a:srgbClr val="3E6C99"/>
                </a:solidFill>
                <a:latin typeface="+mn-lt"/>
              </a:rPr>
              <a:t>Динамика обменных курсов белорусского рубля </a:t>
            </a:r>
          </a:p>
          <a:p>
            <a:pPr algn="ctr"/>
            <a:r>
              <a:rPr lang="ru-RU" sz="2400" b="1" dirty="0">
                <a:solidFill>
                  <a:srgbClr val="3E6C99"/>
                </a:solidFill>
                <a:latin typeface="+mn-lt"/>
              </a:rPr>
              <a:t>на периоде оценивания моделей</a:t>
            </a:r>
          </a:p>
        </p:txBody>
      </p:sp>
    </p:spTree>
    <p:extLst>
      <p:ext uri="{BB962C8B-B14F-4D97-AF65-F5344CB8AC3E}">
        <p14:creationId xmlns:p14="http://schemas.microsoft.com/office/powerpoint/2010/main" val="10622939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C4CBD06-CE93-4ECD-9401-9515E7E62F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A9C1779-F98B-45C4-987D-8A0628B1E3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4B465FC-450E-4E89-A98E-84857F76D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18</a:t>
            </a:fld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59100ACC-8D07-4627-AD8E-5D83E24D1B0C}"/>
              </a:ext>
            </a:extLst>
          </p:cNvPr>
          <p:cNvSpPr txBox="1">
            <a:spLocks/>
          </p:cNvSpPr>
          <p:nvPr/>
        </p:nvSpPr>
        <p:spPr>
          <a:xfrm>
            <a:off x="2765533" y="584887"/>
            <a:ext cx="7123387" cy="84161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>
                <a:solidFill>
                  <a:srgbClr val="2A4E96"/>
                </a:solidFill>
                <a:latin typeface="+mn-lt"/>
              </a:rPr>
              <a:t>Корреляционные зависимости между </a:t>
            </a:r>
          </a:p>
          <a:p>
            <a:pPr algn="ctr"/>
            <a:r>
              <a:rPr lang="ru-RU" sz="2400" b="1" dirty="0">
                <a:solidFill>
                  <a:srgbClr val="2A4E96"/>
                </a:solidFill>
                <a:latin typeface="+mn-lt"/>
              </a:rPr>
              <a:t>темпами роста обменных курсов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C083C4A2-1E7F-4028-AB49-6D1F234B802D}"/>
              </a:ext>
            </a:extLst>
          </p:cNvPr>
          <p:cNvSpPr/>
          <p:nvPr/>
        </p:nvSpPr>
        <p:spPr>
          <a:xfrm>
            <a:off x="1437289" y="1690824"/>
            <a:ext cx="916764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250950" algn="ctr"/>
            <a:r>
              <a:rPr lang="ru-RU" sz="2000" b="1" dirty="0">
                <a:solidFill>
                  <a:srgbClr val="1F3A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 корреляции темпов роста обменных курсов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ru-RU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иод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/01/2015 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1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023			</a:t>
            </a:r>
          </a:p>
          <a:p>
            <a:pPr algn="ctr"/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Число наблюдений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>
                <a:solidFill>
                  <a:srgbClr val="000000"/>
                </a:solidFill>
              </a:rPr>
              <a:t>				</a:t>
            </a:r>
            <a:endParaRPr lang="ru-RU" sz="2000" dirty="0">
              <a:solidFill>
                <a:srgbClr val="000000"/>
              </a:solidFill>
            </a:endParaRPr>
          </a:p>
          <a:p>
            <a:pPr algn="ctr"/>
            <a:r>
              <a:rPr lang="en-US" sz="2000" dirty="0">
                <a:solidFill>
                  <a:srgbClr val="000000"/>
                </a:solidFill>
              </a:rPr>
              <a:t>				</a:t>
            </a:r>
          </a:p>
          <a:p>
            <a:pPr marR="200" algn="ctr"/>
            <a:r>
              <a:rPr lang="sv-SE" sz="2000" b="1" dirty="0">
                <a:solidFill>
                  <a:srgbClr val="000000"/>
                </a:solidFill>
              </a:rPr>
              <a:t>	</a:t>
            </a:r>
            <a:r>
              <a:rPr lang="ru-RU" sz="2000" dirty="0">
                <a:solidFill>
                  <a:srgbClr val="000000"/>
                </a:solidFill>
              </a:rPr>
              <a:t>                          </a:t>
            </a:r>
            <a:r>
              <a:rPr lang="sv-SE" sz="2000" dirty="0">
                <a:solidFill>
                  <a:srgbClr val="000000"/>
                </a:solidFill>
              </a:rPr>
              <a:t>RUR_BYN_DD       </a:t>
            </a:r>
            <a:r>
              <a:rPr lang="ru-RU" sz="2000" dirty="0">
                <a:solidFill>
                  <a:srgbClr val="000000"/>
                </a:solidFill>
              </a:rPr>
              <a:t>  </a:t>
            </a:r>
            <a:r>
              <a:rPr lang="sv-SE" sz="2000" dirty="0">
                <a:solidFill>
                  <a:srgbClr val="000000"/>
                </a:solidFill>
              </a:rPr>
              <a:t>USD_BYN_DD </a:t>
            </a:r>
            <a:r>
              <a:rPr lang="ru-RU" sz="2000" dirty="0">
                <a:solidFill>
                  <a:srgbClr val="000000"/>
                </a:solidFill>
              </a:rPr>
              <a:t>   </a:t>
            </a:r>
            <a:r>
              <a:rPr lang="sv-SE" sz="2000" dirty="0">
                <a:solidFill>
                  <a:srgbClr val="000000"/>
                </a:solidFill>
              </a:rPr>
              <a:t>EUR_BYN_</a:t>
            </a:r>
            <a:r>
              <a:rPr lang="sv-SE" sz="2000" dirty="0"/>
              <a:t>DD</a:t>
            </a:r>
            <a:r>
              <a:rPr lang="ru-RU" sz="2000" dirty="0"/>
              <a:t> </a:t>
            </a:r>
            <a:endParaRPr lang="en-US" sz="2000" dirty="0"/>
          </a:p>
          <a:p>
            <a:pPr marR="200" algn="ctr"/>
            <a:r>
              <a:rPr lang="ru-RU" sz="2000" dirty="0">
                <a:solidFill>
                  <a:srgbClr val="000000"/>
                </a:solidFill>
              </a:rPr>
              <a:t>    </a:t>
            </a:r>
            <a:r>
              <a:rPr lang="en-US" sz="2000" dirty="0">
                <a:solidFill>
                  <a:srgbClr val="000000"/>
                </a:solidFill>
              </a:rPr>
              <a:t>RUR_BYN_DD 	</a:t>
            </a:r>
            <a:r>
              <a:rPr lang="ru-RU" sz="2000" dirty="0">
                <a:solidFill>
                  <a:srgbClr val="000000"/>
                </a:solidFill>
              </a:rPr>
              <a:t>    </a:t>
            </a:r>
            <a:r>
              <a:rPr lang="en-US" sz="2000" dirty="0">
                <a:solidFill>
                  <a:srgbClr val="000000"/>
                </a:solidFill>
              </a:rPr>
              <a:t>1.000000				</a:t>
            </a:r>
          </a:p>
          <a:p>
            <a:pPr marR="200" algn="ctr"/>
            <a:r>
              <a:rPr lang="en-US" sz="2000" dirty="0">
                <a:solidFill>
                  <a:srgbClr val="000000"/>
                </a:solidFill>
              </a:rPr>
              <a:t>    U</a:t>
            </a:r>
            <a:r>
              <a:rPr lang="sv-SE" sz="2000" dirty="0">
                <a:solidFill>
                  <a:srgbClr val="000000"/>
                </a:solidFill>
              </a:rPr>
              <a:t>SD_BYN_DD</a:t>
            </a:r>
            <a:r>
              <a:rPr lang="ru-RU" sz="2000" dirty="0">
                <a:solidFill>
                  <a:srgbClr val="000000"/>
                </a:solidFill>
              </a:rPr>
              <a:t>      </a:t>
            </a:r>
            <a:r>
              <a:rPr lang="sv-SE" sz="2000" dirty="0">
                <a:solidFill>
                  <a:srgbClr val="000000"/>
                </a:solidFill>
              </a:rPr>
              <a:t>-0.436323	</a:t>
            </a:r>
            <a:r>
              <a:rPr lang="ru-RU" sz="2000" dirty="0">
                <a:solidFill>
                  <a:srgbClr val="000000"/>
                </a:solidFill>
              </a:rPr>
              <a:t>  </a:t>
            </a:r>
            <a:r>
              <a:rPr lang="en-US" sz="2000" dirty="0">
                <a:solidFill>
                  <a:srgbClr val="000000"/>
                </a:solidFill>
              </a:rPr>
              <a:t>  </a:t>
            </a:r>
            <a:r>
              <a:rPr lang="ru-RU" sz="2000" dirty="0">
                <a:solidFill>
                  <a:srgbClr val="000000"/>
                </a:solidFill>
              </a:rPr>
              <a:t>   </a:t>
            </a:r>
            <a:r>
              <a:rPr lang="sv-SE" sz="2000" dirty="0">
                <a:solidFill>
                  <a:srgbClr val="000000"/>
                </a:solidFill>
              </a:rPr>
              <a:t>1.000000		</a:t>
            </a:r>
          </a:p>
          <a:p>
            <a:pPr marR="200" algn="ctr"/>
            <a:r>
              <a:rPr lang="sv-SE" sz="2000" dirty="0">
                <a:solidFill>
                  <a:srgbClr val="000000"/>
                </a:solidFill>
              </a:rPr>
              <a:t>                  </a:t>
            </a:r>
            <a:r>
              <a:rPr lang="ru-RU" sz="2000" dirty="0">
                <a:solidFill>
                  <a:srgbClr val="000000"/>
                </a:solidFill>
              </a:rPr>
              <a:t>  </a:t>
            </a:r>
            <a:r>
              <a:rPr lang="sv-SE" sz="2000" dirty="0">
                <a:solidFill>
                  <a:srgbClr val="000000"/>
                </a:solidFill>
              </a:rPr>
              <a:t>EUR_BYN_DD </a:t>
            </a:r>
            <a:r>
              <a:rPr lang="ru-RU" sz="2000" dirty="0">
                <a:solidFill>
                  <a:srgbClr val="000000"/>
                </a:solidFill>
              </a:rPr>
              <a:t>  </a:t>
            </a:r>
            <a:r>
              <a:rPr lang="sv-SE" sz="2000" dirty="0">
                <a:solidFill>
                  <a:srgbClr val="000000"/>
                </a:solidFill>
              </a:rPr>
              <a:t> </a:t>
            </a:r>
            <a:r>
              <a:rPr lang="ru-RU" sz="2000" dirty="0">
                <a:solidFill>
                  <a:srgbClr val="000000"/>
                </a:solidFill>
              </a:rPr>
              <a:t>  </a:t>
            </a:r>
            <a:r>
              <a:rPr lang="sv-SE" sz="2000" dirty="0">
                <a:solidFill>
                  <a:srgbClr val="000000"/>
                </a:solidFill>
              </a:rPr>
              <a:t>-0.413743	    </a:t>
            </a:r>
            <a:r>
              <a:rPr lang="ru-RU" sz="2000" dirty="0">
                <a:solidFill>
                  <a:srgbClr val="000000"/>
                </a:solidFill>
              </a:rPr>
              <a:t>  </a:t>
            </a:r>
            <a:r>
              <a:rPr lang="sv-SE" sz="2000" dirty="0">
                <a:solidFill>
                  <a:srgbClr val="000000"/>
                </a:solidFill>
              </a:rPr>
              <a:t>  0.785913	</a:t>
            </a:r>
            <a:r>
              <a:rPr lang="ru-RU" sz="2000" dirty="0">
                <a:solidFill>
                  <a:srgbClr val="000000"/>
                </a:solidFill>
              </a:rPr>
              <a:t>     </a:t>
            </a:r>
            <a:r>
              <a:rPr lang="sv-SE" sz="2000" dirty="0">
                <a:solidFill>
                  <a:srgbClr val="000000"/>
                </a:solidFill>
              </a:rPr>
              <a:t>1.000000	</a:t>
            </a:r>
            <a:r>
              <a:rPr lang="ru-RU" sz="2000" dirty="0">
                <a:solidFill>
                  <a:srgbClr val="000000"/>
                </a:solidFill>
              </a:rPr>
              <a:t>	</a:t>
            </a:r>
          </a:p>
          <a:p>
            <a:pPr indent="357188" algn="just"/>
            <a:br>
              <a:rPr lang="ru-RU" sz="2000" dirty="0"/>
            </a:br>
            <a:r>
              <a:rPr lang="ru-RU" sz="2000" dirty="0"/>
              <a:t>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сокая положительная корреляция между </a:t>
            </a:r>
            <a:r>
              <a:rPr lang="sv-SE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D_BYN_DD 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sv-SE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_BYN_</a:t>
            </a:r>
            <a:r>
              <a:rPr lang="sv-S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ызывает в моделях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AS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ффекты мультиколлинеарности факторов, что дает основание использовать только одну из них -  </a:t>
            </a:r>
            <a:r>
              <a:rPr lang="sv-SE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D_BYN_DD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6668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F95DB65-0878-43A8-85C6-D824A35BE3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3989EE3-86BC-4B44-8637-9D5A86DC2F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554097-9952-4902-B0D2-9203040EE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19</a:t>
            </a:fld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4EFA13E-1DC8-4B33-8A9B-256117A6E97B}"/>
              </a:ext>
            </a:extLst>
          </p:cNvPr>
          <p:cNvSpPr/>
          <p:nvPr/>
        </p:nvSpPr>
        <p:spPr>
          <a:xfrm>
            <a:off x="936812" y="1537971"/>
            <a:ext cx="1041698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i="1" dirty="0">
                <a:solidFill>
                  <a:srgbClr val="3E6C99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Максимальный период оценивания моделей: </a:t>
            </a:r>
          </a:p>
          <a:p>
            <a:pPr algn="ctr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1 января 2015 г. – 31 октября 2023 г. </a:t>
            </a:r>
            <a:endParaRPr lang="ru-RU" sz="2000" dirty="0"/>
          </a:p>
          <a:p>
            <a:pPr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ru-RU" sz="2000" i="1" dirty="0">
                <a:solidFill>
                  <a:srgbClr val="3E6C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комендуемая глубина вневыборочных прогнозов </a:t>
            </a:r>
          </a:p>
          <a:p>
            <a:pPr algn="ctr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квартал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квартальных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-3 месяца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месячных моделей.</a:t>
            </a:r>
            <a:endParaRPr lang="ru-RU" sz="2000" b="1" i="1" dirty="0">
              <a:solidFill>
                <a:srgbClr val="2A4E96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endParaRPr lang="ru-RU" sz="2000" b="1" dirty="0">
              <a:solidFill>
                <a:srgbClr val="2A4E96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ru-RU" sz="2000" i="1" dirty="0">
                <a:solidFill>
                  <a:srgbClr val="3E6C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ценка точности прогнозов</a:t>
            </a:r>
            <a:r>
              <a:rPr lang="ru-RU" sz="2000" dirty="0">
                <a:solidFill>
                  <a:srgbClr val="3E6C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троспективные прогнозы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всем периоде оценивания модели.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невыборочные прогнозы</a:t>
            </a: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ctr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квартал для квартальных,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-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месяца для месячных моделей.</a:t>
            </a: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EA5CCC02-56E2-4BCC-B256-9322BB055267}"/>
              </a:ext>
            </a:extLst>
          </p:cNvPr>
          <p:cNvSpPr txBox="1">
            <a:spLocks/>
          </p:cNvSpPr>
          <p:nvPr/>
        </p:nvSpPr>
        <p:spPr>
          <a:xfrm>
            <a:off x="2723492" y="770830"/>
            <a:ext cx="7123387" cy="39215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>
                <a:solidFill>
                  <a:srgbClr val="3E6C99"/>
                </a:solidFill>
                <a:latin typeface="+mn-lt"/>
              </a:rPr>
              <a:t>Период оценивания моделей и глубина прогнозов</a:t>
            </a:r>
          </a:p>
        </p:txBody>
      </p:sp>
    </p:spTree>
    <p:extLst>
      <p:ext uri="{BB962C8B-B14F-4D97-AF65-F5344CB8AC3E}">
        <p14:creationId xmlns:p14="http://schemas.microsoft.com/office/powerpoint/2010/main" val="15870850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71268" y="1172054"/>
            <a:ext cx="10910632" cy="4758332"/>
          </a:xfrm>
        </p:spPr>
        <p:txBody>
          <a:bodyPr>
            <a:noAutofit/>
          </a:bodyPr>
          <a:lstStyle/>
          <a:p>
            <a:pPr marL="0" indent="355600" algn="just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ru-RU" sz="2400" b="1" dirty="0">
                <a:solidFill>
                  <a:srgbClr val="C00000"/>
                </a:solidFill>
              </a:rPr>
              <a:t>Недостатки эконометрических моделей по агрегированным данным</a:t>
            </a:r>
            <a:endParaRPr lang="ru-RU" sz="2400" dirty="0">
              <a:solidFill>
                <a:srgbClr val="C00000"/>
              </a:solidFill>
            </a:endParaRPr>
          </a:p>
          <a:p>
            <a:pPr marL="0" indent="35560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ительная часть ключевых макроэкономических показателей, включая ВВП, формируются статистическими органами в квартальном представлении. В силу доминирования квартальных данных большое распространение получили квартальные эконометрические модели с агрегированными до уровня целевых показателей экономическими переменными.  </a:t>
            </a:r>
            <a:b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практическом использовании моделей по агрегированным данным возникают ряд проблем:</a:t>
            </a:r>
          </a:p>
          <a:p>
            <a:pPr marL="0" indent="355600" algn="just">
              <a:lnSpc>
                <a:spcPct val="100000"/>
              </a:lnSpc>
              <a:spcBef>
                <a:spcPts val="0"/>
              </a:spcBef>
              <a:buNone/>
            </a:pPr>
            <a:endParaRPr lang="ru-RU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ря информации о динамике высокочастотных экзогенных переменных (предикторов) внутри низкочастотных интервалов наблюдения целевых показателей;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ержка поступления новых значений макроэкономических показателей, которая ограничивает прогностические возможности моделей, сужая горизонт прогнозирования;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сть пересмотра макроэкономических прогнозов в связи с корректировкой исходных данных. </a:t>
            </a:r>
          </a:p>
          <a:p>
            <a:pPr marL="0" indent="355600" algn="just">
              <a:lnSpc>
                <a:spcPct val="100000"/>
              </a:lnSpc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5600" algn="just">
              <a:lnSpc>
                <a:spcPct val="100000"/>
              </a:lnSpc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5600" algn="just">
              <a:lnSpc>
                <a:spcPct val="100000"/>
              </a:lnSpc>
              <a:spcBef>
                <a:spcPts val="0"/>
              </a:spcBef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: один скругленный угол 7">
            <a:extLst>
              <a:ext uri="{FF2B5EF4-FFF2-40B4-BE49-F238E27FC236}">
                <a16:creationId xmlns:a16="http://schemas.microsoft.com/office/drawing/2014/main" id="{A7DE7493-D771-48FD-83B0-1BFC9AFE439B}"/>
              </a:ext>
            </a:extLst>
          </p:cNvPr>
          <p:cNvSpPr/>
          <p:nvPr/>
        </p:nvSpPr>
        <p:spPr>
          <a:xfrm flipV="1">
            <a:off x="1" y="-12"/>
            <a:ext cx="871267" cy="819520"/>
          </a:xfrm>
          <a:prstGeom prst="round1Rect">
            <a:avLst>
              <a:gd name="adj" fmla="val 41706"/>
            </a:avLst>
          </a:prstGeom>
          <a:gradFill flip="none" rotWithShape="1">
            <a:gsLst>
              <a:gs pos="0">
                <a:srgbClr val="1E3A6E">
                  <a:shade val="30000"/>
                  <a:satMod val="115000"/>
                </a:srgbClr>
              </a:gs>
              <a:gs pos="50000">
                <a:srgbClr val="1E3A6E">
                  <a:shade val="67500"/>
                  <a:satMod val="115000"/>
                </a:srgbClr>
              </a:gs>
              <a:gs pos="100000">
                <a:srgbClr val="1E3A6E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 dirty="0">
              <a:ln>
                <a:solidFill>
                  <a:schemeClr val="bg1"/>
                </a:solidFill>
              </a:ln>
              <a:solidFill>
                <a:srgbClr val="1E3A6E"/>
              </a:solidFill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EB70CC4F-6DB5-4E02-A9DE-8A37FDDAF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7694" y="209260"/>
            <a:ext cx="10515600" cy="723022"/>
          </a:xfrm>
        </p:spPr>
        <p:txBody>
          <a:bodyPr>
            <a:normAutofit/>
          </a:bodyPr>
          <a:lstStyle/>
          <a:p>
            <a:r>
              <a:rPr lang="ru-RU" sz="3600" b="1" dirty="0">
                <a:solidFill>
                  <a:srgbClr val="2A4E96"/>
                </a:solidFill>
                <a:latin typeface="+mn-lt"/>
              </a:rPr>
              <a:t>1. Актуальность проблемы и цели исследования</a:t>
            </a: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8DE4BEF9-8DDC-4239-92CF-D75BE60FF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4BE4112-96B7-4660-A79D-30F80890B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2</a:t>
            </a:fld>
            <a:endParaRPr lang="ru-RU" dirty="0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2D541CB-2DC4-4A0B-8DF3-06E07879D0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37E8B3-30CF-4DC8-9009-8578FFBE3E17}" type="datetime1">
              <a:rPr lang="ru-RU" smtClean="0"/>
              <a:t>15.11.20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77744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38CD9A90-999D-4AE0-97B2-6745D5EF68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2A8DE40-37C4-47DE-8903-0F97B00126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6AB0D97-82D1-4CF2-B0F2-879618CCB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20</a:t>
            </a:fld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436FFF7-5256-4D2B-8AA6-BE8A38176AA0}"/>
              </a:ext>
            </a:extLst>
          </p:cNvPr>
          <p:cNvSpPr/>
          <p:nvPr/>
        </p:nvSpPr>
        <p:spPr>
          <a:xfrm>
            <a:off x="907675" y="1361088"/>
            <a:ext cx="10376647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000"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С учетом имеющихся структурных изменений на всем интервале наблюдения тестирование стационарности всех временных и рядов проводилось. с помощью теста единичного корня </a:t>
            </a:r>
            <a:r>
              <a:rPr lang="en-US" sz="2000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PUR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000" i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reak point unit root test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), допускающего наличие структурных изменений в нестационарных временных рядах с детерминированными и стохастическими трендами. </a:t>
            </a:r>
          </a:p>
          <a:p>
            <a:pPr indent="360000" algn="just">
              <a:spcBef>
                <a:spcPts val="600"/>
              </a:spcBef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Структурные изменения в периоде оценивания модели учитывались с помощью фиктивных переменных для месячных и квартальных моделей.</a:t>
            </a:r>
          </a:p>
          <a:p>
            <a:pPr indent="360000" algn="just">
              <a:spcBef>
                <a:spcPts val="600"/>
              </a:spcBef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Все представляемые модели удовлетворяют тестам статистической значимости оценок параметров моделей и анализа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татков (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ин Ю.С., Малюгин В.И., Харин А.Ю., 2003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pPr indent="360000" algn="just">
              <a:spcBef>
                <a:spcPts val="600"/>
              </a:spcBef>
              <a:spcAft>
                <a:spcPts val="6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выбора лучшей модели на множестве моделей с заданной спецификацией используются процедуры оптимизации по управляемым параметрам, реализуемые в рамках используемой процедуры построения моделей.</a:t>
            </a:r>
          </a:p>
          <a:p>
            <a:pPr indent="360000" algn="just"/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6420E292-420C-4895-91C8-9735C8958191}"/>
              </a:ext>
            </a:extLst>
          </p:cNvPr>
          <p:cNvSpPr txBox="1">
            <a:spLocks/>
          </p:cNvSpPr>
          <p:nvPr/>
        </p:nvSpPr>
        <p:spPr>
          <a:xfrm>
            <a:off x="2303397" y="448190"/>
            <a:ext cx="7123387" cy="84161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>
                <a:solidFill>
                  <a:srgbClr val="2A4E96"/>
                </a:solidFill>
                <a:latin typeface="+mn-lt"/>
              </a:rPr>
              <a:t>Структурные изменения и тестирование стационарности временных рядов</a:t>
            </a:r>
          </a:p>
        </p:txBody>
      </p:sp>
    </p:spTree>
    <p:extLst>
      <p:ext uri="{BB962C8B-B14F-4D97-AF65-F5344CB8AC3E}">
        <p14:creationId xmlns:p14="http://schemas.microsoft.com/office/powerpoint/2010/main" val="27180140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797E58D-AB9A-4038-A21C-6D3F29772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B9AB853-F7C1-4509-9880-CD5BA9F8A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80E35DE-DCF2-4BAA-A7A3-74CAE9138A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21</a:t>
            </a:fld>
            <a:endParaRPr lang="ru-RU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3412FE5F-D45B-434E-A0B4-FF603F1BE283}"/>
              </a:ext>
            </a:extLst>
          </p:cNvPr>
          <p:cNvSpPr txBox="1">
            <a:spLocks/>
          </p:cNvSpPr>
          <p:nvPr/>
        </p:nvSpPr>
        <p:spPr>
          <a:xfrm>
            <a:off x="1103586" y="384997"/>
            <a:ext cx="10526265" cy="117923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b="1" dirty="0">
                <a:solidFill>
                  <a:srgbClr val="2A4E96"/>
                </a:solidFill>
                <a:latin typeface="+mn-lt"/>
              </a:rPr>
              <a:t>4. Оценка точности прогнозов с использованием моделей </a:t>
            </a:r>
            <a:r>
              <a:rPr lang="en-US" sz="3600" b="1" dirty="0">
                <a:solidFill>
                  <a:srgbClr val="2A4E96"/>
                </a:solidFill>
                <a:latin typeface="+mn-lt"/>
              </a:rPr>
              <a:t>MIDAS</a:t>
            </a:r>
            <a:r>
              <a:rPr lang="ru-RU" sz="3600" b="1" dirty="0">
                <a:solidFill>
                  <a:srgbClr val="2A4E96"/>
                </a:solidFill>
                <a:latin typeface="+mn-lt"/>
              </a:rPr>
              <a:t> и </a:t>
            </a:r>
            <a:r>
              <a:rPr lang="en-US" sz="3600" b="1" dirty="0">
                <a:solidFill>
                  <a:srgbClr val="2A4E96"/>
                </a:solidFill>
                <a:latin typeface="+mn-lt"/>
              </a:rPr>
              <a:t>ARDL/ARX</a:t>
            </a:r>
            <a:endParaRPr lang="ru-RU" sz="3600" b="1" dirty="0">
              <a:solidFill>
                <a:srgbClr val="2A4E96"/>
              </a:solidFill>
              <a:latin typeface="+mn-lt"/>
            </a:endParaRPr>
          </a:p>
        </p:txBody>
      </p:sp>
      <p:sp>
        <p:nvSpPr>
          <p:cNvPr id="9" name="Прямоугольник: один скругленный угол 8">
            <a:extLst>
              <a:ext uri="{FF2B5EF4-FFF2-40B4-BE49-F238E27FC236}">
                <a16:creationId xmlns:a16="http://schemas.microsoft.com/office/drawing/2014/main" id="{B48B7C11-7ECD-499F-BC47-81D38A6E441C}"/>
              </a:ext>
            </a:extLst>
          </p:cNvPr>
          <p:cNvSpPr/>
          <p:nvPr/>
        </p:nvSpPr>
        <p:spPr>
          <a:xfrm flipV="1">
            <a:off x="1" y="-12"/>
            <a:ext cx="871267" cy="819520"/>
          </a:xfrm>
          <a:prstGeom prst="round1Rect">
            <a:avLst>
              <a:gd name="adj" fmla="val 41706"/>
            </a:avLst>
          </a:prstGeom>
          <a:gradFill flip="none" rotWithShape="1">
            <a:gsLst>
              <a:gs pos="0">
                <a:srgbClr val="1E3A6E">
                  <a:shade val="30000"/>
                  <a:satMod val="115000"/>
                </a:srgbClr>
              </a:gs>
              <a:gs pos="50000">
                <a:srgbClr val="1E3A6E">
                  <a:shade val="67500"/>
                  <a:satMod val="115000"/>
                </a:srgbClr>
              </a:gs>
              <a:gs pos="100000">
                <a:srgbClr val="1E3A6E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 dirty="0">
              <a:ln>
                <a:solidFill>
                  <a:schemeClr val="bg1"/>
                </a:solidFill>
              </a:ln>
              <a:solidFill>
                <a:srgbClr val="1E3A6E"/>
              </a:solidFill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9BAF7047-A9DB-4443-9382-AB62647DF89A}"/>
              </a:ext>
            </a:extLst>
          </p:cNvPr>
          <p:cNvSpPr/>
          <p:nvPr/>
        </p:nvSpPr>
        <p:spPr>
          <a:xfrm>
            <a:off x="1857564" y="2291860"/>
            <a:ext cx="9018307" cy="3700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000" b="1" dirty="0">
                <a:solidFill>
                  <a:srgbClr val="2A4E9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Квартальн</a:t>
            </a:r>
            <a:r>
              <a:rPr lang="ru-RU" sz="2000" b="1" dirty="0">
                <a:solidFill>
                  <a:srgbClr val="2A4E9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ые</a:t>
            </a:r>
            <a:r>
              <a:rPr lang="ru-RU" sz="2000" b="1" dirty="0">
                <a:solidFill>
                  <a:srgbClr val="2A4E9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модели темпов роста инфляции </a:t>
            </a:r>
            <a:r>
              <a:rPr lang="en-US" sz="2000" b="1" dirty="0">
                <a:solidFill>
                  <a:srgbClr val="2A4E96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PI_QQ</a:t>
            </a:r>
            <a:endParaRPr lang="en-US" sz="2000" dirty="0">
              <a:solidFill>
                <a:srgbClr val="2A4E96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IDAS_Q_D</a:t>
            </a:r>
            <a:r>
              <a:rPr lang="en-US" sz="2000" dirty="0">
                <a:solidFill>
                  <a:srgbClr val="2A4E9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по ежедневным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изменениям обменных курсов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RUR_DD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USD_DD</a:t>
            </a:r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IDAS_Q_D_M</a:t>
            </a:r>
            <a:r>
              <a:rPr lang="en-US" sz="2000" dirty="0">
                <a:solidFill>
                  <a:srgbClr val="2A4E9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по ежедневным изменениям обменных курсов 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RUR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_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DD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USD_DD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и месячным изменениям инфляции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CPI_MM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ru-RU" sz="2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000" b="1" dirty="0">
                <a:solidFill>
                  <a:srgbClr val="2A4E9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Месячная модель темпов роста инфляции </a:t>
            </a:r>
            <a:r>
              <a:rPr lang="en-US" sz="2000" b="1" dirty="0">
                <a:solidFill>
                  <a:srgbClr val="2A4E9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PI_MM:</a:t>
            </a:r>
          </a:p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IDAS_M_D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по ежедневным изменениям обменных курсов  RUR_DD и USD_DD;</a:t>
            </a:r>
          </a:p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IDAS_M_W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по еженедельным изменениям обменных курсов  </a:t>
            </a:r>
            <a:r>
              <a:rPr lang="nn-NO" sz="2000" dirty="0">
                <a:ea typeface="Calibri" panose="020F0502020204030204" pitchFamily="34" charset="0"/>
                <a:cs typeface="Times New Roman" panose="02020603050405020304" pitchFamily="18" charset="0"/>
              </a:rPr>
              <a:t>RUR_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r>
              <a:rPr lang="nn-NO" sz="2000" dirty="0">
                <a:ea typeface="Calibri" panose="020F0502020204030204" pitchFamily="34" charset="0"/>
                <a:cs typeface="Times New Roman" panose="02020603050405020304" pitchFamily="18" charset="0"/>
              </a:rPr>
              <a:t> и USD_WW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400" dirty="0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96C31083-EDE1-4593-9FBC-70052D15672A}"/>
              </a:ext>
            </a:extLst>
          </p:cNvPr>
          <p:cNvSpPr/>
          <p:nvPr/>
        </p:nvSpPr>
        <p:spPr>
          <a:xfrm>
            <a:off x="1784394" y="1693047"/>
            <a:ext cx="9845457" cy="470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Рассматриваемые варианты модели </a:t>
            </a:r>
            <a:r>
              <a:rPr lang="en-US" sz="2400" b="1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IDAS </a:t>
            </a:r>
            <a:r>
              <a:rPr lang="ru-RU" sz="2400" b="1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о смешанным данным</a:t>
            </a:r>
            <a:endParaRPr lang="ru-RU" sz="2400" dirty="0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6786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872AD86-95C7-445A-8EC1-B65BF3E282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E80C6779-1C91-458A-8A06-73DE1BD80A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2E34FBE-AF6E-4261-B749-25F6DEC56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22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8236A14-2E74-4913-971C-3AB3C76C7404}"/>
              </a:ext>
            </a:extLst>
          </p:cNvPr>
          <p:cNvSpPr/>
          <p:nvPr/>
        </p:nvSpPr>
        <p:spPr>
          <a:xfrm>
            <a:off x="680228" y="1153028"/>
            <a:ext cx="10831544" cy="5057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000" b="1" dirty="0">
                <a:solidFill>
                  <a:srgbClr val="2A4E9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вартальн</a:t>
            </a:r>
            <a:r>
              <a:rPr lang="ru-RU" sz="2000" b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я</a:t>
            </a:r>
            <a:r>
              <a:rPr lang="ru-RU" sz="2000" b="1" dirty="0">
                <a:solidFill>
                  <a:srgbClr val="2A4E9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одель темпов роста инфляции </a:t>
            </a:r>
            <a:r>
              <a:rPr lang="en-US" sz="2000" b="1" dirty="0">
                <a:solidFill>
                  <a:srgbClr val="2A4E9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PI_QQ:</a:t>
            </a:r>
          </a:p>
          <a:p>
            <a:pPr marL="342900" indent="-3429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учшей оказалась модель модели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ктивной переменной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M2023q1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ервого квартала 2023 года;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грегированные квартальные темпы роста обменных курсов  RUR_DD и USD_DD оказались статистически не значимыми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endParaRPr lang="ru-RU" sz="9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I_QQ = 0.281223629357*CPI_QQ(-1) + 0.137838215058*CPI_QQ(-2) –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>
              <a:lnSpc>
                <a:spcPct val="107000"/>
              </a:lnSpc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306526579691*CPI_QQ(-3)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17215089413*DUM2022Q1 + 90.277854815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(4)</a:t>
            </a: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000" b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сячная модель темпов роста инфляции </a:t>
            </a:r>
            <a:r>
              <a:rPr lang="en-US" sz="2000" b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PI_MM: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мальная месячная модель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DL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ключает только экзогенную переменную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имеет вид:</a:t>
            </a:r>
          </a:p>
          <a:p>
            <a:pPr algn="ctr"/>
            <a:r>
              <a:rPr lang="ru-RU" sz="2000" i="1" dirty="0"/>
              <a:t> 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I_MM = 0.5414*CPI_MM(-1) + 0.1930*CPI_MM(-2) + 0.1326*USD_BYN_MM –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2825*USD_BYN_MM(-1) + 16.1416.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(5) </a:t>
            </a:r>
          </a:p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ru-RU" sz="2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4F0A25C-447E-4DDA-825C-649013AC6C00}"/>
              </a:ext>
            </a:extLst>
          </p:cNvPr>
          <p:cNvSpPr/>
          <p:nvPr/>
        </p:nvSpPr>
        <p:spPr>
          <a:xfrm>
            <a:off x="1082041" y="537694"/>
            <a:ext cx="10622488" cy="470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Альтернативные модели </a:t>
            </a:r>
            <a:r>
              <a:rPr lang="en-US" sz="2400" b="1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RDL </a:t>
            </a:r>
            <a:r>
              <a:rPr lang="ru-RU" sz="2400" b="1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  <a:r>
              <a:rPr lang="en-US" sz="2400" b="1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RX </a:t>
            </a:r>
            <a:r>
              <a:rPr lang="ru-RU" sz="2400" b="1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о агрегированным обменным курсам</a:t>
            </a:r>
            <a:endParaRPr lang="ru-RU" sz="2400" dirty="0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0496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38903396-5364-40DB-AB84-396F1070D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D669218-D5D4-4E8C-A7C7-501B757B3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1C5B6E2-5CB6-46A7-9B4C-D4DC57339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23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3DDCD67-E668-459E-8AEF-13A8CB74A615}"/>
              </a:ext>
            </a:extLst>
          </p:cNvPr>
          <p:cNvSpPr/>
          <p:nvPr/>
        </p:nvSpPr>
        <p:spPr>
          <a:xfrm>
            <a:off x="1386840" y="1120144"/>
            <a:ext cx="10104120" cy="405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1. </a:t>
            </a:r>
            <a:r>
              <a:rPr lang="ru-RU" sz="2000" b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нализ точности краткосрочных прогнозов на основе месячных моделей</a:t>
            </a:r>
            <a:endParaRPr lang="ru-RU" sz="2000" dirty="0">
              <a:solidFill>
                <a:srgbClr val="2A4E96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F3234163-E0A3-4132-9209-8DA4C7E04D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6210205"/>
              </p:ext>
            </p:extLst>
          </p:nvPr>
        </p:nvGraphicFramePr>
        <p:xfrm>
          <a:off x="2209800" y="1608258"/>
          <a:ext cx="8229598" cy="47480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18171">
                  <a:extLst>
                    <a:ext uri="{9D8B030D-6E8A-4147-A177-3AD203B41FA5}">
                      <a16:colId xmlns:a16="http://schemas.microsoft.com/office/drawing/2014/main" val="4086602950"/>
                    </a:ext>
                  </a:extLst>
                </a:gridCol>
                <a:gridCol w="1248884">
                  <a:extLst>
                    <a:ext uri="{9D8B030D-6E8A-4147-A177-3AD203B41FA5}">
                      <a16:colId xmlns:a16="http://schemas.microsoft.com/office/drawing/2014/main" val="213751155"/>
                    </a:ext>
                  </a:extLst>
                </a:gridCol>
                <a:gridCol w="1248003">
                  <a:extLst>
                    <a:ext uri="{9D8B030D-6E8A-4147-A177-3AD203B41FA5}">
                      <a16:colId xmlns:a16="http://schemas.microsoft.com/office/drawing/2014/main" val="3089089658"/>
                    </a:ext>
                  </a:extLst>
                </a:gridCol>
                <a:gridCol w="1123819">
                  <a:extLst>
                    <a:ext uri="{9D8B030D-6E8A-4147-A177-3AD203B41FA5}">
                      <a16:colId xmlns:a16="http://schemas.microsoft.com/office/drawing/2014/main" val="3288839057"/>
                    </a:ext>
                  </a:extLst>
                </a:gridCol>
                <a:gridCol w="1123819">
                  <a:extLst>
                    <a:ext uri="{9D8B030D-6E8A-4147-A177-3AD203B41FA5}">
                      <a16:colId xmlns:a16="http://schemas.microsoft.com/office/drawing/2014/main" val="1137200175"/>
                    </a:ext>
                  </a:extLst>
                </a:gridCol>
                <a:gridCol w="1366902">
                  <a:extLst>
                    <a:ext uri="{9D8B030D-6E8A-4147-A177-3AD203B41FA5}">
                      <a16:colId xmlns:a16="http://schemas.microsoft.com/office/drawing/2014/main" val="4275334171"/>
                    </a:ext>
                  </a:extLst>
                </a:gridCol>
              </a:tblGrid>
              <a:tr h="128104">
                <a:tc gridSpan="6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000" dirty="0">
                          <a:effectLst/>
                        </a:rPr>
                        <a:t>Временные интервалы оценивания модели и прогнозирования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7670520"/>
                  </a:ext>
                </a:extLst>
              </a:tr>
              <a:tr h="64349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Период оценивания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15</a:t>
                      </a:r>
                      <a:r>
                        <a:rPr lang="en-US" sz="1800" dirty="0">
                          <a:effectLst/>
                        </a:rPr>
                        <a:t>m1-</a:t>
                      </a:r>
                      <a:endParaRPr lang="ru-RU" sz="18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3</a:t>
                      </a:r>
                      <a:r>
                        <a:rPr lang="en-US" sz="1800" dirty="0">
                          <a:effectLst/>
                        </a:rPr>
                        <a:t>m8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15</a:t>
                      </a:r>
                      <a:r>
                        <a:rPr lang="en-US" sz="1800" dirty="0">
                          <a:effectLst/>
                        </a:rPr>
                        <a:t>m1-</a:t>
                      </a:r>
                      <a:endParaRPr lang="ru-RU" sz="18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</a:t>
                      </a:r>
                      <a:r>
                        <a:rPr lang="en-US" sz="1800" dirty="0">
                          <a:effectLst/>
                        </a:rPr>
                        <a:t>2m1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2015</a:t>
                      </a:r>
                      <a:r>
                        <a:rPr lang="en-US" sz="1800">
                          <a:effectLst/>
                        </a:rPr>
                        <a:t>m1-</a:t>
                      </a:r>
                      <a:endParaRPr lang="ru-RU" sz="18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2023</a:t>
                      </a:r>
                      <a:r>
                        <a:rPr lang="en-US" sz="1800">
                          <a:effectLst/>
                        </a:rPr>
                        <a:t>m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15</a:t>
                      </a:r>
                      <a:r>
                        <a:rPr lang="en-US" sz="1800" dirty="0">
                          <a:effectLst/>
                        </a:rPr>
                        <a:t>m1-</a:t>
                      </a:r>
                      <a:endParaRPr lang="ru-RU" sz="18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3</a:t>
                      </a:r>
                      <a:r>
                        <a:rPr lang="en-US" sz="1800" dirty="0">
                          <a:effectLst/>
                        </a:rPr>
                        <a:t>m6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2015</a:t>
                      </a:r>
                      <a:r>
                        <a:rPr lang="en-US" sz="1800">
                          <a:effectLst/>
                        </a:rPr>
                        <a:t>m1-</a:t>
                      </a:r>
                      <a:endParaRPr lang="ru-RU" sz="18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2023</a:t>
                      </a:r>
                      <a:r>
                        <a:rPr lang="en-US" sz="1800">
                          <a:effectLst/>
                        </a:rPr>
                        <a:t>m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85398404"/>
                  </a:ext>
                </a:extLst>
              </a:tr>
              <a:tr h="64349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Прогнозный период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15</a:t>
                      </a:r>
                      <a:r>
                        <a:rPr lang="en-US" sz="1800" dirty="0">
                          <a:effectLst/>
                        </a:rPr>
                        <a:t>m1-</a:t>
                      </a:r>
                      <a:endParaRPr lang="ru-RU" sz="18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3</a:t>
                      </a:r>
                      <a:r>
                        <a:rPr lang="en-US" sz="1800" dirty="0">
                          <a:effectLst/>
                        </a:rPr>
                        <a:t>m8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</a:t>
                      </a:r>
                      <a:r>
                        <a:rPr lang="en-US" sz="1800" dirty="0">
                          <a:effectLst/>
                        </a:rPr>
                        <a:t>3m01-</a:t>
                      </a:r>
                      <a:endParaRPr lang="ru-RU" sz="18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3</a:t>
                      </a:r>
                      <a:r>
                        <a:rPr lang="en-US" sz="1800" dirty="0">
                          <a:effectLst/>
                        </a:rPr>
                        <a:t>m</a:t>
                      </a:r>
                      <a:r>
                        <a:rPr lang="ru-RU" sz="1800" dirty="0">
                          <a:effectLst/>
                        </a:rPr>
                        <a:t>3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3</a:t>
                      </a:r>
                      <a:r>
                        <a:rPr lang="en-US" sz="1800" dirty="0">
                          <a:effectLst/>
                        </a:rPr>
                        <a:t>m4</a:t>
                      </a:r>
                      <a:r>
                        <a:rPr lang="ru-RU" sz="1800" dirty="0">
                          <a:effectLst/>
                        </a:rPr>
                        <a:t>-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3</a:t>
                      </a:r>
                      <a:r>
                        <a:rPr lang="en-US" sz="1800" dirty="0">
                          <a:effectLst/>
                        </a:rPr>
                        <a:t>m6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2</a:t>
                      </a:r>
                      <a:r>
                        <a:rPr lang="ru-RU" sz="1800">
                          <a:effectLst/>
                        </a:rPr>
                        <a:t>023</a:t>
                      </a:r>
                      <a:r>
                        <a:rPr lang="en-US" sz="1800">
                          <a:effectLst/>
                        </a:rPr>
                        <a:t>m7</a:t>
                      </a:r>
                      <a:endParaRPr lang="ru-RU" sz="18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2</a:t>
                      </a:r>
                      <a:r>
                        <a:rPr lang="ru-RU" sz="1800">
                          <a:effectLst/>
                        </a:rPr>
                        <a:t>023</a:t>
                      </a:r>
                      <a:r>
                        <a:rPr lang="en-US" sz="1800">
                          <a:effectLst/>
                        </a:rPr>
                        <a:t>m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2</a:t>
                      </a:r>
                      <a:r>
                        <a:rPr lang="ru-RU" sz="1800">
                          <a:effectLst/>
                        </a:rPr>
                        <a:t>023</a:t>
                      </a:r>
                      <a:r>
                        <a:rPr lang="en-US" sz="1800">
                          <a:effectLst/>
                        </a:rPr>
                        <a:t>m8</a:t>
                      </a:r>
                      <a:endParaRPr lang="ru-RU" sz="18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2</a:t>
                      </a:r>
                      <a:r>
                        <a:rPr lang="ru-RU" sz="1800">
                          <a:effectLst/>
                        </a:rPr>
                        <a:t>023</a:t>
                      </a:r>
                      <a:r>
                        <a:rPr lang="en-US" sz="1800">
                          <a:effectLst/>
                        </a:rPr>
                        <a:t>m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86959882"/>
                  </a:ext>
                </a:extLst>
              </a:tr>
              <a:tr h="2438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Характеристики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Модели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5044102"/>
                  </a:ext>
                </a:extLst>
              </a:tr>
              <a:tr h="243850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 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b="1" dirty="0">
                          <a:solidFill>
                            <a:srgbClr val="2A4E96"/>
                          </a:solidFill>
                          <a:effectLst/>
                        </a:rPr>
                        <a:t>Модель </a:t>
                      </a:r>
                      <a:r>
                        <a:rPr lang="en-US" sz="1800" b="1" dirty="0">
                          <a:solidFill>
                            <a:srgbClr val="2A4E96"/>
                          </a:solidFill>
                          <a:effectLst/>
                        </a:rPr>
                        <a:t>MIDAS</a:t>
                      </a:r>
                      <a:r>
                        <a:rPr lang="ru-RU" sz="1800" b="1" dirty="0">
                          <a:solidFill>
                            <a:srgbClr val="2A4E96"/>
                          </a:solidFill>
                          <a:effectLst/>
                        </a:rPr>
                        <a:t> по ежедневным обменным курсам</a:t>
                      </a:r>
                      <a:endParaRPr lang="ru-RU" sz="1800" b="1" dirty="0">
                        <a:solidFill>
                          <a:srgbClr val="2A4E9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1392220"/>
                  </a:ext>
                </a:extLst>
              </a:tr>
              <a:tr h="2438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RMSE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49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62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6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890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7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0105808"/>
                  </a:ext>
                </a:extLst>
              </a:tr>
              <a:tr h="2438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MAPE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35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42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6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82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1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9448963"/>
                  </a:ext>
                </a:extLst>
              </a:tr>
              <a:tr h="2438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RSS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07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7.226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7.278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7.353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7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9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44019163"/>
                  </a:ext>
                </a:extLst>
              </a:tr>
              <a:tr h="2438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AIQ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75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298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265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2350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93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005466"/>
                  </a:ext>
                </a:extLst>
              </a:tr>
              <a:tr h="2438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b="0" dirty="0">
                          <a:effectLst/>
                        </a:rPr>
                        <a:t> 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b="1" dirty="0">
                          <a:solidFill>
                            <a:srgbClr val="2A4E96"/>
                          </a:solidFill>
                          <a:effectLst/>
                        </a:rPr>
                        <a:t>Модель ARDL по агрегированным обменным курсам</a:t>
                      </a:r>
                      <a:endParaRPr lang="ru-RU" sz="1800" b="1" dirty="0">
                        <a:solidFill>
                          <a:srgbClr val="2A4E9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8143901"/>
                  </a:ext>
                </a:extLst>
              </a:tr>
              <a:tr h="2438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RMSE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76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72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47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79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013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24883853"/>
                  </a:ext>
                </a:extLst>
              </a:tr>
              <a:tr h="2438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MAPE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4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26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4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78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11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8728939"/>
                  </a:ext>
                </a:extLst>
              </a:tr>
              <a:tr h="2438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RSS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71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14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.633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.840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</a:t>
                      </a: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91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41586883"/>
                  </a:ext>
                </a:extLst>
              </a:tr>
              <a:tr h="2438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AIQ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ru-RU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0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4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364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340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133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67830275"/>
                  </a:ext>
                </a:extLst>
              </a:tr>
            </a:tbl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6FAC8F8-9416-41BE-8FEE-067282E1B7FE}"/>
              </a:ext>
            </a:extLst>
          </p:cNvPr>
          <p:cNvSpPr/>
          <p:nvPr/>
        </p:nvSpPr>
        <p:spPr>
          <a:xfrm>
            <a:off x="1858863" y="501650"/>
            <a:ext cx="9845457" cy="470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Анализ точности прогнозов по  ежедневным обменным курсам</a:t>
            </a:r>
            <a:endParaRPr lang="ru-RU" sz="2400" dirty="0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0319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7724D93-2370-4B82-8B68-790D2B1FB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C6D46D0-6E81-4A7B-A33A-57A866EE7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674FB6D-6477-426F-A8A6-9E977D27A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24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A9FC09A-0375-47D6-BFAF-FEFE8E938719}"/>
              </a:ext>
            </a:extLst>
          </p:cNvPr>
          <p:cNvSpPr/>
          <p:nvPr/>
        </p:nvSpPr>
        <p:spPr>
          <a:xfrm>
            <a:off x="706056" y="533067"/>
            <a:ext cx="9988951" cy="8372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2. </a:t>
            </a:r>
            <a:endParaRPr lang="ru-RU" sz="2000" dirty="0">
              <a:solidFill>
                <a:srgbClr val="2A4E96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000" b="1" dirty="0">
                <a:solidFill>
                  <a:srgbClr val="2A4E9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нализ точности краткосрочных прогнозов на основе квартальных моделей</a:t>
            </a:r>
            <a:endParaRPr lang="ru-RU" sz="2000" dirty="0">
              <a:solidFill>
                <a:srgbClr val="2A4E96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2F5610B6-077E-4B8B-8991-922B462EAA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3761250"/>
              </p:ext>
            </p:extLst>
          </p:nvPr>
        </p:nvGraphicFramePr>
        <p:xfrm>
          <a:off x="1307939" y="1608019"/>
          <a:ext cx="9248171" cy="47480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00489">
                  <a:extLst>
                    <a:ext uri="{9D8B030D-6E8A-4147-A177-3AD203B41FA5}">
                      <a16:colId xmlns:a16="http://schemas.microsoft.com/office/drawing/2014/main" val="388220696"/>
                    </a:ext>
                  </a:extLst>
                </a:gridCol>
                <a:gridCol w="2210412">
                  <a:extLst>
                    <a:ext uri="{9D8B030D-6E8A-4147-A177-3AD203B41FA5}">
                      <a16:colId xmlns:a16="http://schemas.microsoft.com/office/drawing/2014/main" val="1592600456"/>
                    </a:ext>
                  </a:extLst>
                </a:gridCol>
                <a:gridCol w="2653326">
                  <a:extLst>
                    <a:ext uri="{9D8B030D-6E8A-4147-A177-3AD203B41FA5}">
                      <a16:colId xmlns:a16="http://schemas.microsoft.com/office/drawing/2014/main" val="3102779602"/>
                    </a:ext>
                  </a:extLst>
                </a:gridCol>
                <a:gridCol w="1883944">
                  <a:extLst>
                    <a:ext uri="{9D8B030D-6E8A-4147-A177-3AD203B41FA5}">
                      <a16:colId xmlns:a16="http://schemas.microsoft.com/office/drawing/2014/main" val="2370333549"/>
                    </a:ext>
                  </a:extLst>
                </a:gridCol>
              </a:tblGrid>
              <a:tr h="138933"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dirty="0">
                          <a:effectLst/>
                        </a:rPr>
                        <a:t>Временные интервалы оценивания модели и прогнозирования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3387228"/>
                  </a:ext>
                </a:extLst>
              </a:tr>
              <a:tr h="64152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Период оценивания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15</a:t>
                      </a:r>
                      <a:r>
                        <a:rPr lang="en-US" sz="1800" dirty="0">
                          <a:effectLst/>
                        </a:rPr>
                        <a:t>q1</a:t>
                      </a:r>
                      <a:endParaRPr lang="ru-RU" sz="18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3</a:t>
                      </a:r>
                      <a:r>
                        <a:rPr lang="en-US" sz="1800" dirty="0">
                          <a:effectLst/>
                        </a:rPr>
                        <a:t>q</a:t>
                      </a:r>
                      <a:r>
                        <a:rPr lang="ru-RU" sz="1800" dirty="0">
                          <a:effectLst/>
                        </a:rPr>
                        <a:t>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15</a:t>
                      </a:r>
                      <a:r>
                        <a:rPr lang="en-US" sz="1800" dirty="0">
                          <a:effectLst/>
                        </a:rPr>
                        <a:t>q1</a:t>
                      </a:r>
                      <a:endParaRPr lang="ru-RU" sz="18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2</a:t>
                      </a:r>
                      <a:r>
                        <a:rPr lang="en-US" sz="1800" dirty="0">
                          <a:effectLst/>
                        </a:rPr>
                        <a:t>q4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2015</a:t>
                      </a:r>
                      <a:r>
                        <a:rPr lang="en-US" sz="1800">
                          <a:effectLst/>
                        </a:rPr>
                        <a:t>q1</a:t>
                      </a:r>
                      <a:endParaRPr lang="ru-RU" sz="18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2023</a:t>
                      </a:r>
                      <a:r>
                        <a:rPr lang="en-US" sz="1800">
                          <a:effectLst/>
                        </a:rPr>
                        <a:t>q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34994459"/>
                  </a:ext>
                </a:extLst>
              </a:tr>
              <a:tr h="64152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Прогнозный период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15</a:t>
                      </a:r>
                      <a:r>
                        <a:rPr lang="en-US" sz="1800" dirty="0">
                          <a:effectLst/>
                        </a:rPr>
                        <a:t>q1</a:t>
                      </a:r>
                      <a:endParaRPr lang="ru-RU" sz="18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3</a:t>
                      </a:r>
                      <a:r>
                        <a:rPr lang="en-US" sz="1800" dirty="0">
                          <a:effectLst/>
                        </a:rPr>
                        <a:t>q</a:t>
                      </a:r>
                      <a:r>
                        <a:rPr lang="ru-RU" sz="1800" dirty="0">
                          <a:effectLst/>
                        </a:rPr>
                        <a:t>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</a:t>
                      </a:r>
                      <a:r>
                        <a:rPr lang="en-US" sz="1800" dirty="0">
                          <a:effectLst/>
                        </a:rPr>
                        <a:t>2q</a:t>
                      </a:r>
                      <a:r>
                        <a:rPr lang="ru-RU" sz="1800" dirty="0">
                          <a:effectLst/>
                        </a:rPr>
                        <a:t>1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3</a:t>
                      </a:r>
                      <a:r>
                        <a:rPr lang="en-US" sz="1800" dirty="0">
                          <a:effectLst/>
                        </a:rPr>
                        <a:t>q1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3</a:t>
                      </a:r>
                      <a:r>
                        <a:rPr lang="en-US" sz="1800" dirty="0">
                          <a:effectLst/>
                        </a:rPr>
                        <a:t>q</a:t>
                      </a:r>
                      <a:r>
                        <a:rPr lang="ru-RU" sz="1800" dirty="0">
                          <a:effectLst/>
                        </a:rPr>
                        <a:t>2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2023</a:t>
                      </a:r>
                      <a:r>
                        <a:rPr lang="en-US" sz="1800" dirty="0">
                          <a:effectLst/>
                        </a:rPr>
                        <a:t>q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32681569"/>
                  </a:ext>
                </a:extLst>
              </a:tr>
              <a:tr h="2431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Характеристики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Модели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8491823"/>
                  </a:ext>
                </a:extLst>
              </a:tr>
              <a:tr h="273711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 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b="1" dirty="0">
                          <a:solidFill>
                            <a:srgbClr val="2A4E96"/>
                          </a:solidFill>
                          <a:effectLst/>
                        </a:rPr>
                        <a:t>Модель </a:t>
                      </a:r>
                      <a:r>
                        <a:rPr lang="en-US" sz="1800" b="1" dirty="0">
                          <a:solidFill>
                            <a:srgbClr val="2A4E96"/>
                          </a:solidFill>
                          <a:effectLst/>
                        </a:rPr>
                        <a:t>MIDAS</a:t>
                      </a:r>
                      <a:r>
                        <a:rPr lang="ru-RU" sz="1800" b="1" dirty="0">
                          <a:solidFill>
                            <a:srgbClr val="2A4E96"/>
                          </a:solidFill>
                          <a:effectLst/>
                        </a:rPr>
                        <a:t> по ежедневным обменным курсам</a:t>
                      </a:r>
                      <a:endParaRPr lang="ru-RU" sz="1800" b="1" dirty="0">
                        <a:solidFill>
                          <a:srgbClr val="2A4E9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9593981"/>
                  </a:ext>
                </a:extLst>
              </a:tr>
              <a:tr h="2431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RMSE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78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411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916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5356871"/>
                  </a:ext>
                </a:extLst>
              </a:tr>
              <a:tr h="2431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MAPE 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42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311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888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12991185"/>
                  </a:ext>
                </a:extLst>
              </a:tr>
              <a:tr h="2431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RSS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475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4756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1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3725614"/>
                  </a:ext>
                </a:extLst>
              </a:tr>
              <a:tr h="2431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AIQ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963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385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3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48982964"/>
                  </a:ext>
                </a:extLst>
              </a:tr>
              <a:tr h="2431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b="0" dirty="0">
                          <a:effectLst/>
                        </a:rPr>
                        <a:t> 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b="1" dirty="0">
                          <a:solidFill>
                            <a:srgbClr val="2A4E96"/>
                          </a:solidFill>
                          <a:effectLst/>
                        </a:rPr>
                        <a:t>Модель AR(3) без обменных курсов</a:t>
                      </a:r>
                      <a:endParaRPr lang="ru-RU" sz="1800" b="1" dirty="0">
                        <a:solidFill>
                          <a:srgbClr val="2A4E9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821043"/>
                  </a:ext>
                </a:extLst>
              </a:tr>
              <a:tr h="2431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RMSE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8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33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083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28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29995382"/>
                  </a:ext>
                </a:extLst>
              </a:tr>
              <a:tr h="2431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MAPE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6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50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881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183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22806942"/>
                  </a:ext>
                </a:extLst>
              </a:tr>
              <a:tr h="2431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RSS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</a:t>
                      </a: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738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311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656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47119344"/>
                  </a:ext>
                </a:extLst>
              </a:tr>
              <a:tr h="2431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b="0" dirty="0">
                          <a:effectLst/>
                        </a:rPr>
                        <a:t>AIQ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071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</a:t>
                      </a: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076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</a:t>
                      </a: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411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03041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98708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2D9E33AB-92FB-4C60-BCFC-D747C441E9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48C553F-B098-4417-AA63-B4A8B4EFA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6A0866D-65EC-4115-BDD4-468664F7C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25</a:t>
            </a:fld>
            <a:endParaRPr lang="ru-RU"/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A52ABFF6-935B-49D4-8F31-9E2B1B2B34A5}"/>
              </a:ext>
            </a:extLst>
          </p:cNvPr>
          <p:cNvGrpSpPr/>
          <p:nvPr/>
        </p:nvGrpSpPr>
        <p:grpSpPr>
          <a:xfrm>
            <a:off x="492240" y="1617034"/>
            <a:ext cx="11451959" cy="3623931"/>
            <a:chOff x="471920" y="1818481"/>
            <a:chExt cx="11451959" cy="3623931"/>
          </a:xfrm>
        </p:grpSpPr>
        <p:graphicFrame>
          <p:nvGraphicFramePr>
            <p:cNvPr id="5" name="Объект 4">
              <a:extLst>
                <a:ext uri="{FF2B5EF4-FFF2-40B4-BE49-F238E27FC236}">
                  <a16:creationId xmlns:a16="http://schemas.microsoft.com/office/drawing/2014/main" id="{06BD0228-9A81-4B1E-B59C-E6E384E9C5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689556"/>
                </p:ext>
              </p:extLst>
            </p:nvPr>
          </p:nvGraphicFramePr>
          <p:xfrm>
            <a:off x="6096000" y="1818481"/>
            <a:ext cx="5827879" cy="3623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0" name="EViews" r:id="rId4" imgW="5440546" imgH="3383314" progId="EViews.Workfile.2">
                    <p:embed/>
                  </p:oleObj>
                </mc:Choice>
                <mc:Fallback>
                  <p:oleObj name="EViews" r:id="rId4" imgW="5440546" imgH="3383314" progId="EViews.Workfile.2">
                    <p:embed/>
                    <p:pic>
                      <p:nvPicPr>
                        <p:cNvPr id="6" name="Объект 5">
                          <a:extLst>
                            <a:ext uri="{FF2B5EF4-FFF2-40B4-BE49-F238E27FC236}">
                              <a16:creationId xmlns:a16="http://schemas.microsoft.com/office/drawing/2014/main" id="{38152FF6-949C-4563-A5FC-86E0485580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96000" y="1818481"/>
                          <a:ext cx="5827879" cy="3623931"/>
                        </a:xfrm>
                        <a:prstGeom prst="rect">
                          <a:avLst/>
                        </a:prstGeom>
                        <a:ln>
                          <a:solidFill>
                            <a:srgbClr val="C0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9CFF4057-CA48-41DF-A665-2281307111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402075"/>
                </p:ext>
              </p:extLst>
            </p:nvPr>
          </p:nvGraphicFramePr>
          <p:xfrm>
            <a:off x="471920" y="1818481"/>
            <a:ext cx="5408613" cy="322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1" name="EViews" r:id="rId6" imgW="5478745" imgH="3261565" progId="EViews.Workfile.2">
                    <p:embed/>
                  </p:oleObj>
                </mc:Choice>
                <mc:Fallback>
                  <p:oleObj name="EViews" r:id="rId6" imgW="5478745" imgH="3261565" progId="EViews.Workfile.2">
                    <p:embed/>
                    <p:pic>
                      <p:nvPicPr>
                        <p:cNvPr id="8" name="Объект 7">
                          <a:extLst>
                            <a:ext uri="{FF2B5EF4-FFF2-40B4-BE49-F238E27FC236}">
                              <a16:creationId xmlns:a16="http://schemas.microsoft.com/office/drawing/2014/main" id="{E2F184C5-7794-41FF-BF52-0953E1CA3A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1920" y="1818481"/>
                          <a:ext cx="5408613" cy="322103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CD90A134-8E60-48B5-8B21-E1E6CB81F722}"/>
              </a:ext>
            </a:extLst>
          </p:cNvPr>
          <p:cNvSpPr/>
          <p:nvPr/>
        </p:nvSpPr>
        <p:spPr>
          <a:xfrm>
            <a:off x="2020947" y="584591"/>
            <a:ext cx="88411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24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Пример построения квартальной модели темпов роста С</a:t>
            </a:r>
            <a:r>
              <a:rPr lang="en-US" sz="24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I_QQ</a:t>
            </a:r>
            <a:r>
              <a:rPr lang="ru-RU" sz="24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по ежедневным обменным курсам </a:t>
            </a:r>
            <a:endParaRPr lang="ru-RU" sz="2400" dirty="0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3232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CC3FF22-308A-4AF3-A47C-A78FCF311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0DD8107-FBBC-47EB-ADFF-ED34257E4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CD03F71-BACC-49B7-9C05-CABB16B9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26</a:t>
            </a:fld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5089AD6B-3783-445E-BBF6-D1856B4440BC}"/>
              </a:ext>
            </a:extLst>
          </p:cNvPr>
          <p:cNvSpPr txBox="1">
            <a:spLocks/>
          </p:cNvSpPr>
          <p:nvPr/>
        </p:nvSpPr>
        <p:spPr>
          <a:xfrm>
            <a:off x="2324099" y="308374"/>
            <a:ext cx="7912977" cy="6654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200" b="1" dirty="0">
                <a:solidFill>
                  <a:srgbClr val="2A4E96"/>
                </a:solidFill>
                <a:latin typeface="+mn-lt"/>
              </a:rPr>
              <a:t>Результаты оценивания квартальной модели </a:t>
            </a:r>
            <a:r>
              <a:rPr lang="en-US" sz="2200" b="1" dirty="0">
                <a:solidFill>
                  <a:srgbClr val="2A4E96"/>
                </a:solidFill>
                <a:latin typeface="+mn-lt"/>
              </a:rPr>
              <a:t>MIDAS</a:t>
            </a:r>
            <a:endParaRPr lang="ru-RU" sz="2200" b="1" dirty="0">
              <a:solidFill>
                <a:srgbClr val="2A4E96"/>
              </a:solidFill>
              <a:latin typeface="+mn-lt"/>
            </a:endParaRPr>
          </a:p>
          <a:p>
            <a:pPr algn="ctr"/>
            <a:r>
              <a:rPr lang="ru-RU" sz="2000" dirty="0">
                <a:solidFill>
                  <a:srgbClr val="3E6C99"/>
                </a:solidFill>
                <a:latin typeface="+mn-lt"/>
              </a:rPr>
              <a:t>Период оценивания модели 201</a:t>
            </a:r>
            <a:r>
              <a:rPr lang="en-US" sz="2000" dirty="0">
                <a:solidFill>
                  <a:srgbClr val="3E6C99"/>
                </a:solidFill>
                <a:latin typeface="+mn-lt"/>
              </a:rPr>
              <a:t>5q1-2022q4</a:t>
            </a:r>
            <a:endParaRPr lang="ru-RU" sz="2000" dirty="0">
              <a:solidFill>
                <a:srgbClr val="3E6C99"/>
              </a:solidFill>
              <a:latin typeface="+mn-lt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23BC63A-3F8B-4BB5-89AB-0BB9CB6E78F2}"/>
              </a:ext>
            </a:extLst>
          </p:cNvPr>
          <p:cNvPicPr/>
          <p:nvPr/>
        </p:nvPicPr>
        <p:blipFill rotWithShape="1">
          <a:blip r:embed="rId3"/>
          <a:srcRect l="23793" t="17000" r="37606" b="15391"/>
          <a:stretch/>
        </p:blipFill>
        <p:spPr bwMode="auto">
          <a:xfrm>
            <a:off x="714704" y="1105525"/>
            <a:ext cx="5538951" cy="551961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14C712F-7E7A-4F05-B8E8-F4D039B4D774}"/>
              </a:ext>
            </a:extLst>
          </p:cNvPr>
          <p:cNvPicPr/>
          <p:nvPr/>
        </p:nvPicPr>
        <p:blipFill rotWithShape="1">
          <a:blip r:embed="rId4"/>
          <a:srcRect l="24264" t="16171" r="38422" b="6913"/>
          <a:stretch/>
        </p:blipFill>
        <p:spPr bwMode="auto">
          <a:xfrm>
            <a:off x="7094483" y="1217929"/>
            <a:ext cx="4523159" cy="54729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7436860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824A94E-8135-4AD1-9960-BB61AD0D7C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E0222BAF-D3B1-4996-AEB2-6333B21C0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5C5BDEF-4416-45DC-8CCE-C689385EE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27</a:t>
            </a:fld>
            <a:endParaRPr lang="ru-RU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BB069B-E94D-4055-AFF1-414CAA8B6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468" y="641130"/>
            <a:ext cx="154503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45AC08F-2234-4933-B82F-0597DB56E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892214"/>
              </p:ext>
            </p:extLst>
          </p:nvPr>
        </p:nvGraphicFramePr>
        <p:xfrm>
          <a:off x="3146722" y="1421199"/>
          <a:ext cx="6726621" cy="469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Views" r:id="rId4" imgW="5433237" imgH="3962574" progId="EViews.Workfile.2">
                  <p:embed/>
                </p:oleObj>
              </mc:Choice>
              <mc:Fallback>
                <p:oleObj name="EViews" r:id="rId4" imgW="5433237" imgH="3962574" progId="EViews.Workfile.2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45AC08F-2234-4933-B82F-0597DB56E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22" y="1421199"/>
                        <a:ext cx="6726621" cy="4691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B4BC7130-50FE-4BE4-9FD0-834FC2F6F309}"/>
              </a:ext>
            </a:extLst>
          </p:cNvPr>
          <p:cNvSpPr txBox="1">
            <a:spLocks/>
          </p:cNvSpPr>
          <p:nvPr/>
        </p:nvSpPr>
        <p:spPr>
          <a:xfrm>
            <a:off x="2858813" y="402605"/>
            <a:ext cx="7123387" cy="6654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200" b="1" dirty="0">
                <a:solidFill>
                  <a:srgbClr val="3E6C99"/>
                </a:solidFill>
                <a:latin typeface="+mn-lt"/>
              </a:rPr>
              <a:t>Выбор лучшей модели</a:t>
            </a:r>
          </a:p>
          <a:p>
            <a:pPr algn="ctr"/>
            <a:r>
              <a:rPr lang="ru-RU" sz="2000" dirty="0">
                <a:solidFill>
                  <a:srgbClr val="3E6C99"/>
                </a:solidFill>
                <a:latin typeface="+mn-lt"/>
              </a:rPr>
              <a:t>Период оценивания модели 201</a:t>
            </a:r>
            <a:r>
              <a:rPr lang="en-US" sz="2000" dirty="0">
                <a:solidFill>
                  <a:srgbClr val="3E6C99"/>
                </a:solidFill>
                <a:latin typeface="+mn-lt"/>
              </a:rPr>
              <a:t>5q1-2022q4</a:t>
            </a:r>
            <a:endParaRPr lang="ru-RU" sz="2000" dirty="0">
              <a:solidFill>
                <a:srgbClr val="3E6C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278800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37D95D12-24B5-4933-A557-6F13F33BF3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52D5FFF-5702-4F67-927B-DC6B6072C0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A0D0CB7-EA4F-41D1-97A8-E377DF17CB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28</a:t>
            </a:fld>
            <a:endParaRPr lang="ru-RU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ABB321B-9F57-46B6-A0FA-93A238945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9502" y="975788"/>
            <a:ext cx="15859221" cy="46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6F05AF9-5D31-49A6-9968-87DF16F51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83304"/>
              </p:ext>
            </p:extLst>
          </p:nvPr>
        </p:nvGraphicFramePr>
        <p:xfrm>
          <a:off x="2417535" y="1298797"/>
          <a:ext cx="7899400" cy="513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Views" r:id="rId4" imgW="5867471" imgH="3817596" progId="EViews.Workfile.2">
                  <p:embed/>
                </p:oleObj>
              </mc:Choice>
              <mc:Fallback>
                <p:oleObj name="EViews" r:id="rId4" imgW="5867471" imgH="3817596" progId="EViews.Workfile.2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6F05AF9-5D31-49A6-9968-87DF16F51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535" y="1298797"/>
                        <a:ext cx="7899400" cy="5132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3E6C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359D948D-B582-4514-8A8D-DE4FD82BB55B}"/>
              </a:ext>
            </a:extLst>
          </p:cNvPr>
          <p:cNvSpPr txBox="1">
            <a:spLocks/>
          </p:cNvSpPr>
          <p:nvPr/>
        </p:nvSpPr>
        <p:spPr>
          <a:xfrm>
            <a:off x="2805541" y="495146"/>
            <a:ext cx="7123387" cy="6654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200" b="1" dirty="0">
                <a:solidFill>
                  <a:srgbClr val="3E6C99"/>
                </a:solidFill>
                <a:latin typeface="+mn-lt"/>
              </a:rPr>
              <a:t>Сравнительный анализ наблюдаемой и прогнозной динамики темпов роста ИПЦ</a:t>
            </a:r>
            <a:endParaRPr lang="ru-RU" sz="2000" dirty="0">
              <a:solidFill>
                <a:srgbClr val="3E6C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957618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9F2C6BC-04E7-4E64-8E71-99AFA22E5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259DBF7C-D8D6-479F-AB49-E0BF70776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DB4A633-1DE6-40B0-A158-BBE522A07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29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6D5A479-BA3C-4FE4-8A7D-3DED9EC43C6B}"/>
              </a:ext>
            </a:extLst>
          </p:cNvPr>
          <p:cNvPicPr/>
          <p:nvPr/>
        </p:nvPicPr>
        <p:blipFill rotWithShape="1">
          <a:blip r:embed="rId3"/>
          <a:srcRect l="47599" t="33171" r="26099" b="33640"/>
          <a:stretch/>
        </p:blipFill>
        <p:spPr bwMode="auto">
          <a:xfrm>
            <a:off x="360506" y="1707130"/>
            <a:ext cx="5498465" cy="366811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11707EB-924D-4F07-82B9-0FB993154CE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8971" y="1976747"/>
            <a:ext cx="6175374" cy="317412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3472182A-3392-4812-8830-F0D930F62E7F}"/>
              </a:ext>
            </a:extLst>
          </p:cNvPr>
          <p:cNvSpPr txBox="1">
            <a:spLocks/>
          </p:cNvSpPr>
          <p:nvPr/>
        </p:nvSpPr>
        <p:spPr>
          <a:xfrm>
            <a:off x="2297277" y="488091"/>
            <a:ext cx="7123387" cy="6654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200" b="1" dirty="0">
                <a:solidFill>
                  <a:srgbClr val="3E6C99"/>
                </a:solidFill>
                <a:latin typeface="+mn-lt"/>
              </a:rPr>
              <a:t>Анализ стационарности, некоррелированности и нормального распределения остатков модели</a:t>
            </a:r>
            <a:endParaRPr lang="ru-RU" sz="2000" dirty="0">
              <a:solidFill>
                <a:srgbClr val="3E6C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012888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6B0C53C-41EF-482E-BEA0-FA414850D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97FACF5-1EE5-4249-9C16-5319F89331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CA4E549-9A78-4DEB-BE32-F6019EFFD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3</a:t>
            </a:fld>
            <a:endParaRPr lang="ru-RU"/>
          </a:p>
        </p:txBody>
      </p:sp>
      <p:sp>
        <p:nvSpPr>
          <p:cNvPr id="5" name="Объект 2">
            <a:extLst>
              <a:ext uri="{FF2B5EF4-FFF2-40B4-BE49-F238E27FC236}">
                <a16:creationId xmlns:a16="http://schemas.microsoft.com/office/drawing/2014/main" id="{01D0BE8A-C5A9-481C-9F77-2D96EE05A878}"/>
              </a:ext>
            </a:extLst>
          </p:cNvPr>
          <p:cNvSpPr txBox="1">
            <a:spLocks/>
          </p:cNvSpPr>
          <p:nvPr/>
        </p:nvSpPr>
        <p:spPr>
          <a:xfrm>
            <a:off x="997873" y="232595"/>
            <a:ext cx="10910632" cy="622655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355600" algn="just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ru-RU" sz="2400" b="1" dirty="0">
                <a:solidFill>
                  <a:srgbClr val="C00000"/>
                </a:solidFill>
              </a:rPr>
              <a:t>Возможности эконометрических моделей по смешанным данным</a:t>
            </a:r>
            <a:endParaRPr lang="ru-RU" sz="2400" dirty="0">
              <a:solidFill>
                <a:srgbClr val="C00000"/>
              </a:solidFill>
            </a:endParaRPr>
          </a:p>
          <a:p>
            <a:pPr marL="0" indent="35560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последние два десятилетия идеи корректировки макроэкономических прогнозов в реальном времени на основе совместного использования данных разной частоты нашли реализацию в эконометрических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ях по смешанным данным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xed Data Sampling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0" indent="35560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обую актуальность такие модели приобрели в задачах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аткосрочного прогнозирования и «наукастинга»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изкочастотного макроэкономического показателя по высокочастотным экзогенным переменным.</a:t>
            </a:r>
          </a:p>
          <a:p>
            <a:pPr algn="just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 термином «</a:t>
            </a:r>
            <a:r>
              <a:rPr lang="ru-RU" sz="20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укастинг»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owcasting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понимается построение прогнозов макроэкономического показателя для текущего временного интервала или ближайшего будущего  интервала по данным, поступающим в режиме реального времени (</a:t>
            </a:r>
            <a:r>
              <a:rPr lang="en-US" sz="20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time data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силу задержки поступления новых значений макроэкономических показателей и последующей корректировки макроэкономических прогнозов по мере обновления исходных данных эти задачи являются актуальными.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55600" algn="just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017BE0FE-F92E-4BDC-8A53-AF36088F16B8}"/>
              </a:ext>
            </a:extLst>
          </p:cNvPr>
          <p:cNvSpPr/>
          <p:nvPr/>
        </p:nvSpPr>
        <p:spPr>
          <a:xfrm>
            <a:off x="997873" y="4578375"/>
            <a:ext cx="10929257" cy="196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0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сновные типы эконометрических моделей по смешанным данным:</a:t>
            </a: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грессионные модели по смешанным данным;</a:t>
            </a: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кторные авторегрессионные модели по смешанным данны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намические факторные модели по смешанным данным;</a:t>
            </a: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кторной авторегресси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марковскими переключениями состояний по смешанным данным. 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16674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19CB877-EC4F-4098-97EE-7F1AC5C76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4A41DFC-CED6-4510-AABE-5E5FBB409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97BD4B6-2CC6-400C-BCFE-939707352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30</a:t>
            </a:fld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659DEEC6-7246-4561-B886-45BE948ED0E6}"/>
              </a:ext>
            </a:extLst>
          </p:cNvPr>
          <p:cNvSpPr txBox="1">
            <a:spLocks/>
          </p:cNvSpPr>
          <p:nvPr/>
        </p:nvSpPr>
        <p:spPr>
          <a:xfrm>
            <a:off x="2508030" y="534348"/>
            <a:ext cx="7123387" cy="92659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200" b="1" dirty="0">
                <a:solidFill>
                  <a:srgbClr val="2A4E96"/>
                </a:solidFill>
                <a:latin typeface="+mn-lt"/>
              </a:rPr>
              <a:t>Оценивание точности ретроспективных прогнозов</a:t>
            </a:r>
            <a:endParaRPr lang="en-US" sz="2200" b="1" dirty="0">
              <a:solidFill>
                <a:srgbClr val="2A4E96"/>
              </a:solidFill>
              <a:latin typeface="+mn-lt"/>
            </a:endParaRPr>
          </a:p>
          <a:p>
            <a:pPr algn="ctr"/>
            <a:endParaRPr lang="ru-RU" sz="900" b="1" dirty="0">
              <a:solidFill>
                <a:srgbClr val="3E6C99"/>
              </a:solidFill>
              <a:latin typeface="+mn-lt"/>
            </a:endParaRPr>
          </a:p>
          <a:p>
            <a:pPr algn="ctr"/>
            <a:r>
              <a:rPr lang="ru-RU" sz="2000" dirty="0">
                <a:solidFill>
                  <a:srgbClr val="3E6C99"/>
                </a:solidFill>
                <a:latin typeface="+mn-lt"/>
              </a:rPr>
              <a:t>Прогнозный период равен периоду оценивания: </a:t>
            </a:r>
          </a:p>
          <a:p>
            <a:pPr algn="ctr"/>
            <a:r>
              <a:rPr lang="ru-RU" sz="2000" dirty="0">
                <a:solidFill>
                  <a:srgbClr val="3E6C99"/>
                </a:solidFill>
                <a:latin typeface="+mn-lt"/>
              </a:rPr>
              <a:t>2015</a:t>
            </a:r>
            <a:r>
              <a:rPr lang="en-US" sz="2000" dirty="0">
                <a:solidFill>
                  <a:srgbClr val="3E6C99"/>
                </a:solidFill>
                <a:latin typeface="+mn-lt"/>
              </a:rPr>
              <a:t>q2-2022q4</a:t>
            </a:r>
            <a:r>
              <a:rPr lang="ru-RU" sz="2000" dirty="0">
                <a:solidFill>
                  <a:srgbClr val="3E6C99"/>
                </a:solidFill>
                <a:latin typeface="+mn-lt"/>
              </a:rPr>
              <a:t> 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87E89C8-DEC0-4B7C-9E2A-855F22797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74952"/>
              </p:ext>
            </p:extLst>
          </p:nvPr>
        </p:nvGraphicFramePr>
        <p:xfrm>
          <a:off x="1014423" y="1757231"/>
          <a:ext cx="10334297" cy="430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Views" r:id="rId4" imgW="6111169" imgH="2545206" progId="EViews.Workfile.2">
                  <p:embed/>
                </p:oleObj>
              </mc:Choice>
              <mc:Fallback>
                <p:oleObj name="EViews" r:id="rId4" imgW="6111169" imgH="2545206" progId="EViews.Workfile.2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387E89C8-DEC0-4B7C-9E2A-855F22797F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423" y="1757231"/>
                        <a:ext cx="10334297" cy="4302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3342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071821C-89BD-4B6F-AD36-1F9AD8018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06401C5-6A43-4B2E-83C4-B3253CBCC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6D8F918-3F5F-4866-B394-D4F2084AA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31</a:t>
            </a:fld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D6EE21A-F0BE-481E-88E0-CD2217C50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62" y="20179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0F447B26-1258-4DDE-8834-AE7E75BCB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8359" y="21612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77C080C8-AAA7-487C-92A5-E5DE9CCC3477}"/>
              </a:ext>
            </a:extLst>
          </p:cNvPr>
          <p:cNvSpPr txBox="1">
            <a:spLocks/>
          </p:cNvSpPr>
          <p:nvPr/>
        </p:nvSpPr>
        <p:spPr>
          <a:xfrm>
            <a:off x="2350375" y="585221"/>
            <a:ext cx="7123387" cy="83199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200" b="1" dirty="0">
                <a:solidFill>
                  <a:srgbClr val="3E6C99"/>
                </a:solidFill>
                <a:latin typeface="+mn-lt"/>
              </a:rPr>
              <a:t>Вневыборочный прогноз</a:t>
            </a:r>
            <a:endParaRPr lang="en-US" sz="2200" b="1" dirty="0">
              <a:solidFill>
                <a:srgbClr val="3E6C99"/>
              </a:solidFill>
              <a:latin typeface="+mn-lt"/>
            </a:endParaRPr>
          </a:p>
          <a:p>
            <a:pPr algn="ctr">
              <a:lnSpc>
                <a:spcPct val="100000"/>
              </a:lnSpc>
              <a:spcBef>
                <a:spcPts val="600"/>
              </a:spcBef>
            </a:pPr>
            <a:r>
              <a:rPr lang="ru-RU" sz="2000" dirty="0">
                <a:solidFill>
                  <a:srgbClr val="3E6C99"/>
                </a:solidFill>
                <a:latin typeface="+mn-lt"/>
              </a:rPr>
              <a:t>2023</a:t>
            </a:r>
            <a:r>
              <a:rPr lang="en-US" sz="2000" dirty="0">
                <a:solidFill>
                  <a:srgbClr val="3E6C99"/>
                </a:solidFill>
                <a:latin typeface="+mn-lt"/>
              </a:rPr>
              <a:t>q</a:t>
            </a:r>
            <a:r>
              <a:rPr lang="ru-RU" sz="2000" dirty="0">
                <a:solidFill>
                  <a:srgbClr val="3E6C99"/>
                </a:solidFill>
                <a:latin typeface="+mn-lt"/>
              </a:rPr>
              <a:t>1</a:t>
            </a: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3A26A013-795C-454D-AF2C-6B24019A7D9A}"/>
              </a:ext>
            </a:extLst>
          </p:cNvPr>
          <p:cNvGrpSpPr/>
          <p:nvPr/>
        </p:nvGrpSpPr>
        <p:grpSpPr>
          <a:xfrm>
            <a:off x="1938170" y="1596231"/>
            <a:ext cx="9198552" cy="3665538"/>
            <a:chOff x="1121741" y="1780959"/>
            <a:chExt cx="9198552" cy="3665538"/>
          </a:xfrm>
        </p:grpSpPr>
        <p:graphicFrame>
          <p:nvGraphicFramePr>
            <p:cNvPr id="9" name="Объект 8">
              <a:extLst>
                <a:ext uri="{FF2B5EF4-FFF2-40B4-BE49-F238E27FC236}">
                  <a16:creationId xmlns:a16="http://schemas.microsoft.com/office/drawing/2014/main" id="{088E78EA-C921-4F65-9293-6DF4C3A980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9530179"/>
                </p:ext>
              </p:extLst>
            </p:nvPr>
          </p:nvGraphicFramePr>
          <p:xfrm>
            <a:off x="5776868" y="1780959"/>
            <a:ext cx="4543425" cy="340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" name="EViews" r:id="rId4" imgW="3490133" imgH="2613586" progId="EViews.Workfile.2">
                    <p:embed/>
                  </p:oleObj>
                </mc:Choice>
                <mc:Fallback>
                  <p:oleObj name="EViews" r:id="rId4" imgW="3490133" imgH="2613586" progId="EViews.Workfile.2">
                    <p:embed/>
                    <p:pic>
                      <p:nvPicPr>
                        <p:cNvPr id="9" name="Объект 8">
                          <a:extLst>
                            <a:ext uri="{FF2B5EF4-FFF2-40B4-BE49-F238E27FC236}">
                              <a16:creationId xmlns:a16="http://schemas.microsoft.com/office/drawing/2014/main" id="{088E78EA-C921-4F65-9293-6DF4C3A980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6868" y="1780959"/>
                          <a:ext cx="4543425" cy="3403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>
              <a:extLst>
                <a:ext uri="{FF2B5EF4-FFF2-40B4-BE49-F238E27FC236}">
                  <a16:creationId xmlns:a16="http://schemas.microsoft.com/office/drawing/2014/main" id="{C95A5320-63C7-46A1-9954-DC26726709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11310"/>
                </p:ext>
              </p:extLst>
            </p:nvPr>
          </p:nvGraphicFramePr>
          <p:xfrm>
            <a:off x="1121741" y="1780959"/>
            <a:ext cx="5494338" cy="3665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" name="EViews" r:id="rId6" imgW="5494055" imgH="3664944" progId="EViews.Workfile.2">
                    <p:embed/>
                  </p:oleObj>
                </mc:Choice>
                <mc:Fallback>
                  <p:oleObj name="EViews" r:id="rId6" imgW="5494055" imgH="3664944" progId="EViews.Workfile.2">
                    <p:embed/>
                    <p:pic>
                      <p:nvPicPr>
                        <p:cNvPr id="7" name="Объект 6">
                          <a:extLst>
                            <a:ext uri="{FF2B5EF4-FFF2-40B4-BE49-F238E27FC236}">
                              <a16:creationId xmlns:a16="http://schemas.microsoft.com/office/drawing/2014/main" id="{5B024CE1-767A-4995-AD36-806CC182E9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741" y="1780959"/>
                          <a:ext cx="5494338" cy="366553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3E6C99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489365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5BE0339-CED1-4F61-A096-CDC6A14F11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C095DA5-B5E7-4381-9F79-163F260E8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7825B28-5794-46C0-92B3-EFF8E31A9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32</a:t>
            </a:fld>
            <a:endParaRPr lang="ru-RU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9D70A658-5B7A-4978-B9BA-4641E9FAEE90}"/>
              </a:ext>
            </a:extLst>
          </p:cNvPr>
          <p:cNvSpPr txBox="1">
            <a:spLocks/>
          </p:cNvSpPr>
          <p:nvPr/>
        </p:nvSpPr>
        <p:spPr>
          <a:xfrm>
            <a:off x="991617" y="409748"/>
            <a:ext cx="11035491" cy="117923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b="1" dirty="0">
                <a:solidFill>
                  <a:srgbClr val="2A4E96"/>
                </a:solidFill>
                <a:latin typeface="+mn-lt"/>
              </a:rPr>
              <a:t>5. Квартальные прогнозы на основе моделей </a:t>
            </a:r>
            <a:r>
              <a:rPr lang="en-US" sz="3600" b="1" dirty="0">
                <a:solidFill>
                  <a:srgbClr val="2A4E96"/>
                </a:solidFill>
                <a:latin typeface="+mn-lt"/>
              </a:rPr>
              <a:t>MIDAS</a:t>
            </a:r>
            <a:r>
              <a:rPr lang="ru-RU" sz="3600" b="1" dirty="0">
                <a:solidFill>
                  <a:srgbClr val="2A4E96"/>
                </a:solidFill>
                <a:latin typeface="+mn-lt"/>
              </a:rPr>
              <a:t> одновременно по дневным и месячным данным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77005D1-4BE8-4B9E-ADDB-D8C6B182BFA0}"/>
              </a:ext>
            </a:extLst>
          </p:cNvPr>
          <p:cNvSpPr/>
          <p:nvPr/>
        </p:nvSpPr>
        <p:spPr>
          <a:xfrm>
            <a:off x="1828831" y="1564234"/>
            <a:ext cx="8841172" cy="100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22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Квартальн</a:t>
            </a:r>
            <a:r>
              <a:rPr lang="ru-RU" sz="2200" b="1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ые</a:t>
            </a:r>
            <a:r>
              <a:rPr lang="ru-RU" sz="22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модели темпов роста инфляции </a:t>
            </a:r>
            <a:r>
              <a:rPr lang="en-US" sz="22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PI_QQ</a:t>
            </a:r>
          </a:p>
          <a:p>
            <a:pPr algn="ctr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по ежедневным изменениям обменных курсов 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RUR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_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DD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USD_DD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</a:p>
          <a:p>
            <a:pPr algn="ctr">
              <a:spcAft>
                <a:spcPts val="0"/>
              </a:spcAf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месячным изменениям инфляции 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CPI_MM</a:t>
            </a:r>
            <a:endParaRPr lang="ru-RU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B397428B-C47A-4E49-8658-F39D30E6D6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0099049"/>
              </p:ext>
            </p:extLst>
          </p:nvPr>
        </p:nvGraphicFramePr>
        <p:xfrm>
          <a:off x="991617" y="3330462"/>
          <a:ext cx="10515600" cy="2952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206240">
                  <a:extLst>
                    <a:ext uri="{9D8B030D-6E8A-4147-A177-3AD203B41FA5}">
                      <a16:colId xmlns:a16="http://schemas.microsoft.com/office/drawing/2014/main" val="1115260317"/>
                    </a:ext>
                  </a:extLst>
                </a:gridCol>
                <a:gridCol w="6309360">
                  <a:extLst>
                    <a:ext uri="{9D8B030D-6E8A-4147-A177-3AD203B41FA5}">
                      <a16:colId xmlns:a16="http://schemas.microsoft.com/office/drawing/2014/main" val="2995258412"/>
                    </a:ext>
                  </a:extLst>
                </a:gridCol>
              </a:tblGrid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Сроки публикации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Периодичность публикации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410380248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3.01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а декабрь 2022 год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86800356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6.02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а 2022 год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914505649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2.02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а январь 2023 год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78315029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2.03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а февраль 2023 год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63104143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1.04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а март 2023 год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45390731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2.05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за апрель 2023 года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06402870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2.06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за май 2023 года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97573955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4.07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а июнь 2023 год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38521892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2.08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а июль 2023 год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360646263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2.09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а август 2023 год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597132775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3.10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а сентябрь 2023 год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06432482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2.11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а октябрь 2023 год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8063154"/>
                  </a:ext>
                </a:extLst>
              </a:tr>
              <a:tr h="2109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2.12.202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за ноябрь 2023 года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523049865"/>
                  </a:ext>
                </a:extLst>
              </a:tr>
            </a:tbl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831B207-9684-4CD1-9B5E-C26D0E101429}"/>
              </a:ext>
            </a:extLst>
          </p:cNvPr>
          <p:cNvSpPr/>
          <p:nvPr/>
        </p:nvSpPr>
        <p:spPr>
          <a:xfrm>
            <a:off x="1480068" y="2883097"/>
            <a:ext cx="9695932" cy="374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блица 3. </a:t>
            </a:r>
            <a:r>
              <a:rPr lang="ru-RU" b="1" dirty="0">
                <a:solidFill>
                  <a:srgbClr val="2A4E9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декс потребительских цен на товары и услуги в % к предыдущему периоду</a:t>
            </a:r>
            <a:endParaRPr lang="ru-RU" sz="1600" b="1" dirty="0">
              <a:solidFill>
                <a:srgbClr val="2A4E96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: один скругленный угол 8">
            <a:extLst>
              <a:ext uri="{FF2B5EF4-FFF2-40B4-BE49-F238E27FC236}">
                <a16:creationId xmlns:a16="http://schemas.microsoft.com/office/drawing/2014/main" id="{FAA1B427-52FA-4E18-86B3-49530E3CECAC}"/>
              </a:ext>
            </a:extLst>
          </p:cNvPr>
          <p:cNvSpPr/>
          <p:nvPr/>
        </p:nvSpPr>
        <p:spPr>
          <a:xfrm flipV="1">
            <a:off x="1" y="-12"/>
            <a:ext cx="871267" cy="819520"/>
          </a:xfrm>
          <a:prstGeom prst="round1Rect">
            <a:avLst>
              <a:gd name="adj" fmla="val 41706"/>
            </a:avLst>
          </a:prstGeom>
          <a:gradFill flip="none" rotWithShape="1">
            <a:gsLst>
              <a:gs pos="0">
                <a:srgbClr val="1E3A6E">
                  <a:shade val="30000"/>
                  <a:satMod val="115000"/>
                </a:srgbClr>
              </a:gs>
              <a:gs pos="50000">
                <a:srgbClr val="1E3A6E">
                  <a:shade val="67500"/>
                  <a:satMod val="115000"/>
                </a:srgbClr>
              </a:gs>
              <a:gs pos="100000">
                <a:srgbClr val="1E3A6E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 dirty="0">
              <a:ln>
                <a:solidFill>
                  <a:schemeClr val="bg1"/>
                </a:solidFill>
              </a:ln>
              <a:solidFill>
                <a:srgbClr val="1E3A6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1815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8C97A55-7ED9-41DD-8DBF-B47EBD384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023A088-6A38-4651-93F4-1EA43460A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012C33D-1549-4D36-B26B-5F9E82B81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37076" y="6356350"/>
            <a:ext cx="2743200" cy="365125"/>
          </a:xfrm>
        </p:spPr>
        <p:txBody>
          <a:bodyPr/>
          <a:lstStyle/>
          <a:p>
            <a:fld id="{EBFFFE99-2983-4AF1-BCFD-08250A5992F0}" type="slidenum">
              <a:rPr lang="ru-RU" smtClean="0"/>
              <a:t>33</a:t>
            </a:fld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1593DFFD-A303-45F4-B5B5-72AA6B6CE01D}"/>
              </a:ext>
            </a:extLst>
          </p:cNvPr>
          <p:cNvSpPr txBox="1">
            <a:spLocks/>
          </p:cNvSpPr>
          <p:nvPr/>
        </p:nvSpPr>
        <p:spPr>
          <a:xfrm>
            <a:off x="1244414" y="346304"/>
            <a:ext cx="9269558" cy="6654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>
                <a:solidFill>
                  <a:srgbClr val="2A4E96"/>
                </a:solidFill>
                <a:latin typeface="+mn-lt"/>
              </a:rPr>
              <a:t>Анализ точности ретроспективных прогнозов моделей </a:t>
            </a:r>
            <a:r>
              <a:rPr lang="en-US" sz="2400" b="1" dirty="0">
                <a:solidFill>
                  <a:srgbClr val="2A4E96"/>
                </a:solidFill>
                <a:latin typeface="+mn-lt"/>
              </a:rPr>
              <a:t>MIDAS</a:t>
            </a:r>
            <a:endParaRPr lang="ru-RU" sz="2400" b="1" dirty="0">
              <a:solidFill>
                <a:srgbClr val="2A4E96"/>
              </a:solidFill>
              <a:latin typeface="+mn-lt"/>
            </a:endParaRPr>
          </a:p>
          <a:p>
            <a:pPr algn="ctr"/>
            <a:r>
              <a:rPr lang="ru-RU" sz="2000" dirty="0">
                <a:solidFill>
                  <a:srgbClr val="3E6C99"/>
                </a:solidFill>
                <a:latin typeface="+mn-lt"/>
              </a:rPr>
              <a:t>Период оценивания модели 201</a:t>
            </a:r>
            <a:r>
              <a:rPr lang="en-US" sz="2000" dirty="0">
                <a:solidFill>
                  <a:srgbClr val="3E6C99"/>
                </a:solidFill>
                <a:latin typeface="+mn-lt"/>
              </a:rPr>
              <a:t>5q1-202</a:t>
            </a:r>
            <a:r>
              <a:rPr lang="ru-RU" sz="2000" dirty="0">
                <a:solidFill>
                  <a:srgbClr val="3E6C99"/>
                </a:solidFill>
                <a:latin typeface="+mn-lt"/>
              </a:rPr>
              <a:t>3</a:t>
            </a:r>
            <a:r>
              <a:rPr lang="en-US" sz="2000" dirty="0">
                <a:solidFill>
                  <a:srgbClr val="3E6C99"/>
                </a:solidFill>
                <a:latin typeface="+mn-lt"/>
              </a:rPr>
              <a:t>q</a:t>
            </a:r>
            <a:r>
              <a:rPr lang="ru-RU" sz="2000" dirty="0">
                <a:solidFill>
                  <a:srgbClr val="3E6C99"/>
                </a:solidFill>
                <a:latin typeface="+mn-lt"/>
              </a:rPr>
              <a:t>1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CDAED52-2A60-4082-B81F-626DEC9DD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80602"/>
              </p:ext>
            </p:extLst>
          </p:nvPr>
        </p:nvGraphicFramePr>
        <p:xfrm>
          <a:off x="4325102" y="3807352"/>
          <a:ext cx="7390866" cy="277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Views" r:id="rId4" imgW="6072996" imgH="2354767" progId="EViews.Workfile.2">
                  <p:embed/>
                </p:oleObj>
              </mc:Choice>
              <mc:Fallback>
                <p:oleObj name="EViews" r:id="rId4" imgW="6072996" imgH="2354767" progId="EViews.Workfile.2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CDAED52-2A60-4082-B81F-626DEC9DD5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5102" y="3807352"/>
                        <a:ext cx="7390866" cy="277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F56B68D-9AA6-4544-8A8B-56ACF34C0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843098"/>
              </p:ext>
            </p:extLst>
          </p:nvPr>
        </p:nvGraphicFramePr>
        <p:xfrm>
          <a:off x="3415329" y="3765413"/>
          <a:ext cx="4927728" cy="285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Views" r:id="rId6" imgW="5829194" imgH="3383090" progId="EViews.Workfile.2">
                  <p:embed/>
                </p:oleObj>
              </mc:Choice>
              <mc:Fallback>
                <p:oleObj name="EViews" r:id="rId6" imgW="5829194" imgH="3383090" progId="EViews.Workfile.2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F56B68D-9AA6-4544-8A8B-56ACF34C0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5329" y="3765413"/>
                        <a:ext cx="4927728" cy="285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0D614CF-DB5B-427C-BC47-BD9845067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94956"/>
              </p:ext>
            </p:extLst>
          </p:nvPr>
        </p:nvGraphicFramePr>
        <p:xfrm>
          <a:off x="4394215" y="942219"/>
          <a:ext cx="7283574" cy="282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Views" r:id="rId8" imgW="6072996" imgH="2354767" progId="EViews.Workfile.2">
                  <p:embed/>
                </p:oleObj>
              </mc:Choice>
              <mc:Fallback>
                <p:oleObj name="EViews" r:id="rId8" imgW="6072996" imgH="2354767" progId="EViews.Workfile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15" y="942219"/>
                        <a:ext cx="7283574" cy="2823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2C355F7-C1F1-4B6D-96E6-F007E50C6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91665"/>
              </p:ext>
            </p:extLst>
          </p:nvPr>
        </p:nvGraphicFramePr>
        <p:xfrm>
          <a:off x="3373551" y="1081192"/>
          <a:ext cx="4927730" cy="285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Views" r:id="rId10" imgW="5829156" imgH="3383314" progId="EViews.Workfile.2">
                  <p:embed/>
                </p:oleObj>
              </mc:Choice>
              <mc:Fallback>
                <p:oleObj name="EViews" r:id="rId10" imgW="5829156" imgH="3383314" progId="EViews.Workfile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73551" y="1081192"/>
                        <a:ext cx="4927730" cy="285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CBC0F65E-D6C4-4063-81BF-3C6FF62C4E27}"/>
              </a:ext>
            </a:extLst>
          </p:cNvPr>
          <p:cNvSpPr txBox="1">
            <a:spLocks/>
          </p:cNvSpPr>
          <p:nvPr/>
        </p:nvSpPr>
        <p:spPr>
          <a:xfrm>
            <a:off x="1128658" y="2303787"/>
            <a:ext cx="2162283" cy="36512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solidFill>
                  <a:srgbClr val="2A4E9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IDAS_Q_D_M</a:t>
            </a:r>
            <a:endParaRPr lang="ru-RU" sz="1800" b="1" dirty="0">
              <a:solidFill>
                <a:srgbClr val="2A4E96"/>
              </a:solidFill>
              <a:latin typeface="+mn-lt"/>
            </a:endParaRPr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495025D5-0DD0-4AAD-8A68-E925641B7C64}"/>
              </a:ext>
            </a:extLst>
          </p:cNvPr>
          <p:cNvSpPr txBox="1">
            <a:spLocks/>
          </p:cNvSpPr>
          <p:nvPr/>
        </p:nvSpPr>
        <p:spPr>
          <a:xfrm>
            <a:off x="1112063" y="5087957"/>
            <a:ext cx="2162283" cy="36512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b="1" dirty="0">
                <a:solidFill>
                  <a:srgbClr val="2A4E9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IDAS_Q_D</a:t>
            </a:r>
            <a:endParaRPr lang="ru-RU" sz="2000" b="1" dirty="0">
              <a:solidFill>
                <a:srgbClr val="2A4E9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593156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82D96E6-AE1C-4C54-9D91-8B870AFDD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4FB5CF2-44AB-423A-8C56-0C04772B3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34</a:t>
            </a:fld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81438040-140A-40D7-8B20-9E203DC884E1}"/>
              </a:ext>
            </a:extLst>
          </p:cNvPr>
          <p:cNvSpPr txBox="1">
            <a:spLocks/>
          </p:cNvSpPr>
          <p:nvPr/>
        </p:nvSpPr>
        <p:spPr>
          <a:xfrm>
            <a:off x="1817037" y="238365"/>
            <a:ext cx="7393637" cy="83199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ru-RU" sz="2200" b="1" dirty="0">
                <a:solidFill>
                  <a:srgbClr val="3E6C99"/>
                </a:solidFill>
                <a:latin typeface="+mn-lt"/>
              </a:rPr>
              <a:t>Прогноз для квартала</a:t>
            </a:r>
            <a:r>
              <a:rPr lang="ru-RU" sz="2400" b="1" dirty="0">
                <a:solidFill>
                  <a:srgbClr val="3E6C99"/>
                </a:solidFill>
                <a:latin typeface="+mn-lt"/>
              </a:rPr>
              <a:t> </a:t>
            </a:r>
            <a:endParaRPr lang="en-US" sz="2400" b="1" dirty="0">
              <a:solidFill>
                <a:srgbClr val="3E6C99"/>
              </a:solidFill>
              <a:latin typeface="+mn-lt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ru-RU" sz="2000" dirty="0">
                <a:solidFill>
                  <a:srgbClr val="3E6C99"/>
                </a:solidFill>
                <a:latin typeface="+mn-lt"/>
              </a:rPr>
              <a:t>2023</a:t>
            </a:r>
            <a:r>
              <a:rPr lang="en-US" sz="2000" dirty="0">
                <a:solidFill>
                  <a:srgbClr val="3E6C99"/>
                </a:solidFill>
                <a:latin typeface="+mn-lt"/>
              </a:rPr>
              <a:t>q2</a:t>
            </a:r>
            <a:endParaRPr lang="ru-RU" sz="2000" dirty="0">
              <a:solidFill>
                <a:srgbClr val="3E6C99"/>
              </a:solidFill>
              <a:latin typeface="+mn-lt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E0267BA-FDEB-4942-8F41-5DE69A6E2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094448"/>
              </p:ext>
            </p:extLst>
          </p:nvPr>
        </p:nvGraphicFramePr>
        <p:xfrm>
          <a:off x="5378732" y="1053650"/>
          <a:ext cx="4440098" cy="332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EViews" r:id="rId4" imgW="3490133" imgH="2613586" progId="EViews.Workfile.2">
                  <p:embed/>
                </p:oleObj>
              </mc:Choice>
              <mc:Fallback>
                <p:oleObj name="EViews" r:id="rId4" imgW="3490133" imgH="2613586" progId="EViews.Workfile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8732" y="1053650"/>
                        <a:ext cx="4440098" cy="3323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9CFAB15-3731-4AC4-8650-4CE9BD701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32559"/>
              </p:ext>
            </p:extLst>
          </p:nvPr>
        </p:nvGraphicFramePr>
        <p:xfrm>
          <a:off x="2373170" y="1053650"/>
          <a:ext cx="4114800" cy="274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EViews" r:id="rId6" imgW="5493915" imgH="3665078" progId="EViews.Workfile.2">
                  <p:embed/>
                </p:oleObj>
              </mc:Choice>
              <mc:Fallback>
                <p:oleObj name="EViews" r:id="rId6" imgW="5493915" imgH="3665078" progId="EViews.Workfile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3170" y="1053650"/>
                        <a:ext cx="4114800" cy="2745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ED3661D-D9A9-4F92-B351-F9528848E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07437"/>
              </p:ext>
            </p:extLst>
          </p:nvPr>
        </p:nvGraphicFramePr>
        <p:xfrm>
          <a:off x="5378732" y="3628643"/>
          <a:ext cx="4440098" cy="332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EViews" r:id="rId8" imgW="3490133" imgH="2613586" progId="EViews.Workfile.2">
                  <p:embed/>
                </p:oleObj>
              </mc:Choice>
              <mc:Fallback>
                <p:oleObj name="EViews" r:id="rId8" imgW="3490133" imgH="2613586" progId="EViews.Workfile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8732" y="3628643"/>
                        <a:ext cx="4440098" cy="332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4603B6B-FA11-4C15-9B8C-E55BBCDBE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79272"/>
              </p:ext>
            </p:extLst>
          </p:nvPr>
        </p:nvGraphicFramePr>
        <p:xfrm>
          <a:off x="2311381" y="3523538"/>
          <a:ext cx="4017246" cy="268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EViews" r:id="rId10" imgW="5493915" imgH="3665078" progId="EViews.Workfile.2">
                  <p:embed/>
                </p:oleObj>
              </mc:Choice>
              <mc:Fallback>
                <p:oleObj name="EViews" r:id="rId10" imgW="5493915" imgH="3665078" progId="EViews.Workfile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1381" y="3523538"/>
                        <a:ext cx="4017246" cy="2680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ижний колонтитул 2">
            <a:extLst>
              <a:ext uri="{FF2B5EF4-FFF2-40B4-BE49-F238E27FC236}">
                <a16:creationId xmlns:a16="http://schemas.microsoft.com/office/drawing/2014/main" id="{11EAD094-0231-4891-901E-8C8E2F7C5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В.И. Малюгин</a:t>
            </a: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81A9D0E7-93A9-48A5-8C71-503616D377F8}"/>
              </a:ext>
            </a:extLst>
          </p:cNvPr>
          <p:cNvSpPr txBox="1">
            <a:spLocks/>
          </p:cNvSpPr>
          <p:nvPr/>
        </p:nvSpPr>
        <p:spPr>
          <a:xfrm>
            <a:off x="124329" y="2213678"/>
            <a:ext cx="2162283" cy="36512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solidFill>
                  <a:srgbClr val="2A4E9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IDAS_Q_D_M</a:t>
            </a:r>
            <a:endParaRPr lang="ru-RU" sz="1800" b="1" dirty="0">
              <a:solidFill>
                <a:srgbClr val="2A4E96"/>
              </a:solidFill>
              <a:latin typeface="+mn-lt"/>
            </a:endParaRPr>
          </a:p>
        </p:txBody>
      </p: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226D49B-BEA0-4F73-903A-064D61014771}"/>
              </a:ext>
            </a:extLst>
          </p:cNvPr>
          <p:cNvSpPr txBox="1">
            <a:spLocks/>
          </p:cNvSpPr>
          <p:nvPr/>
        </p:nvSpPr>
        <p:spPr>
          <a:xfrm>
            <a:off x="153209" y="4296038"/>
            <a:ext cx="2104521" cy="36512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solidFill>
                  <a:srgbClr val="2A4E9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IDAS_Q_D_D</a:t>
            </a:r>
            <a:endParaRPr lang="ru-RU" sz="1800" b="1" dirty="0">
              <a:solidFill>
                <a:srgbClr val="2A4E96"/>
              </a:solidFill>
              <a:latin typeface="+mn-lt"/>
            </a:endParaRPr>
          </a:p>
        </p:txBody>
      </p:sp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AC0BF495-04B5-4F93-9D8F-0DB3B72E3608}"/>
              </a:ext>
            </a:extLst>
          </p:cNvPr>
          <p:cNvSpPr txBox="1">
            <a:spLocks/>
          </p:cNvSpPr>
          <p:nvPr/>
        </p:nvSpPr>
        <p:spPr>
          <a:xfrm>
            <a:off x="9982200" y="4350444"/>
            <a:ext cx="1809750" cy="550684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solidFill>
                  <a:srgbClr val="2A4E9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RDL_Q</a:t>
            </a:r>
          </a:p>
          <a:p>
            <a:pPr algn="ctr"/>
            <a:r>
              <a:rPr lang="en-US" sz="1600" b="1" dirty="0">
                <a:ea typeface="Calibri" panose="020F0502020204030204" pitchFamily="34" charset="0"/>
                <a:cs typeface="Times New Roman" panose="02020603050405020304" pitchFamily="18" charset="0"/>
              </a:rPr>
              <a:t>MAPE 0.5183 </a:t>
            </a:r>
          </a:p>
          <a:p>
            <a:pPr algn="ctr"/>
            <a:endParaRPr lang="en-US" sz="2000" b="1" dirty="0">
              <a:solidFill>
                <a:srgbClr val="2A4E96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000" b="1" dirty="0">
              <a:solidFill>
                <a:srgbClr val="2A4E96"/>
              </a:solidFill>
              <a:latin typeface="+mn-lt"/>
              <a:cs typeface="Times New Roman" panose="02020603050405020304" pitchFamily="18" charset="0"/>
            </a:endParaRPr>
          </a:p>
          <a:p>
            <a:pPr algn="ctr"/>
            <a:endParaRPr lang="ru-RU" sz="2000" b="1" dirty="0">
              <a:solidFill>
                <a:srgbClr val="2A4E9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617134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36829E1-1225-4C21-BB86-47B71F224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A7ADF9A-3323-4135-BC30-45DA86119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35</a:t>
            </a:fld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ACC188E-0D99-4609-8CD3-0EC4D7763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6786" y="21020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BE0B01A4-C702-401E-91CA-6331B7A9459F}"/>
              </a:ext>
            </a:extLst>
          </p:cNvPr>
          <p:cNvSpPr/>
          <p:nvPr/>
        </p:nvSpPr>
        <p:spPr>
          <a:xfrm>
            <a:off x="27627" y="2102069"/>
            <a:ext cx="17681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2A4E96"/>
                </a:solidFill>
              </a:rPr>
              <a:t>MIDAS_Q_D</a:t>
            </a:r>
            <a:r>
              <a:rPr lang="ru-RU" b="1" dirty="0">
                <a:solidFill>
                  <a:srgbClr val="2A4E96"/>
                </a:solidFill>
              </a:rPr>
              <a:t>_</a:t>
            </a:r>
            <a:r>
              <a:rPr lang="en-US" b="1" dirty="0">
                <a:solidFill>
                  <a:srgbClr val="2A4E96"/>
                </a:solidFill>
              </a:rPr>
              <a:t>M</a:t>
            </a:r>
            <a:endParaRPr lang="ru-RU" b="1" dirty="0">
              <a:solidFill>
                <a:srgbClr val="2A4E96"/>
              </a:solidFill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0A0BAD44-00AD-4EE8-A517-40A26CB2C83B}"/>
              </a:ext>
            </a:extLst>
          </p:cNvPr>
          <p:cNvSpPr/>
          <p:nvPr/>
        </p:nvSpPr>
        <p:spPr>
          <a:xfrm>
            <a:off x="-100309" y="4498021"/>
            <a:ext cx="20239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2A4E96"/>
                </a:solidFill>
              </a:rPr>
              <a:t>MIDAS_Q_D</a:t>
            </a:r>
            <a:endParaRPr lang="ru-RU" b="1" dirty="0">
              <a:solidFill>
                <a:srgbClr val="2A4E96"/>
              </a:solidFill>
            </a:endParaRPr>
          </a:p>
        </p:txBody>
      </p:sp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E689054B-C99D-4E72-8B3A-D136BA2ED808}"/>
              </a:ext>
            </a:extLst>
          </p:cNvPr>
          <p:cNvSpPr txBox="1">
            <a:spLocks/>
          </p:cNvSpPr>
          <p:nvPr/>
        </p:nvSpPr>
        <p:spPr>
          <a:xfrm>
            <a:off x="1461221" y="278668"/>
            <a:ext cx="9269558" cy="6654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>
                <a:solidFill>
                  <a:srgbClr val="2A4E96"/>
                </a:solidFill>
                <a:latin typeface="+mn-lt"/>
              </a:rPr>
              <a:t>Анализ точности ретроспективных прогнозов моделей </a:t>
            </a:r>
            <a:r>
              <a:rPr lang="en-US" sz="2400" b="1" dirty="0">
                <a:solidFill>
                  <a:srgbClr val="2A4E96"/>
                </a:solidFill>
                <a:latin typeface="+mn-lt"/>
              </a:rPr>
              <a:t>MIDAS</a:t>
            </a:r>
            <a:endParaRPr lang="ru-RU" sz="2400" b="1" dirty="0">
              <a:solidFill>
                <a:srgbClr val="2A4E96"/>
              </a:solidFill>
              <a:latin typeface="+mn-lt"/>
            </a:endParaRPr>
          </a:p>
          <a:p>
            <a:pPr algn="ctr"/>
            <a:r>
              <a:rPr lang="ru-RU" sz="2000" dirty="0">
                <a:solidFill>
                  <a:srgbClr val="3E6C99"/>
                </a:solidFill>
                <a:latin typeface="+mn-lt"/>
              </a:rPr>
              <a:t>Период оценивания модели 201</a:t>
            </a:r>
            <a:r>
              <a:rPr lang="en-US" sz="2000" dirty="0">
                <a:solidFill>
                  <a:srgbClr val="3E6C99"/>
                </a:solidFill>
                <a:latin typeface="+mn-lt"/>
              </a:rPr>
              <a:t>5q1-202</a:t>
            </a:r>
            <a:r>
              <a:rPr lang="ru-RU" sz="2000" dirty="0">
                <a:solidFill>
                  <a:srgbClr val="3E6C99"/>
                </a:solidFill>
                <a:latin typeface="+mn-lt"/>
              </a:rPr>
              <a:t>3</a:t>
            </a:r>
            <a:r>
              <a:rPr lang="en-US" sz="2000" dirty="0">
                <a:solidFill>
                  <a:srgbClr val="3E6C99"/>
                </a:solidFill>
                <a:latin typeface="+mn-lt"/>
              </a:rPr>
              <a:t>q</a:t>
            </a:r>
            <a:r>
              <a:rPr lang="ru-RU" sz="2000" dirty="0">
                <a:solidFill>
                  <a:srgbClr val="3E6C99"/>
                </a:solidFill>
                <a:latin typeface="+mn-lt"/>
              </a:rPr>
              <a:t>2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474F178-4418-4D2E-9148-C3604DB5C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82240"/>
              </p:ext>
            </p:extLst>
          </p:nvPr>
        </p:nvGraphicFramePr>
        <p:xfrm>
          <a:off x="2095726" y="3877969"/>
          <a:ext cx="8423759" cy="312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Views" r:id="rId4" imgW="6072996" imgH="2354767" progId="EViews.Workfile.2">
                  <p:embed/>
                </p:oleObj>
              </mc:Choice>
              <mc:Fallback>
                <p:oleObj name="EViews" r:id="rId4" imgW="6072996" imgH="2354767" progId="EViews.Workfile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5726" y="3877969"/>
                        <a:ext cx="8423759" cy="312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7FB8C72-45E6-4BB9-99D2-F60DB4A2A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6802"/>
              </p:ext>
            </p:extLst>
          </p:nvPr>
        </p:nvGraphicFramePr>
        <p:xfrm>
          <a:off x="1903754" y="3761092"/>
          <a:ext cx="5386532" cy="311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Views" r:id="rId6" imgW="5829194" imgH="3383090" progId="EViews.Workfile.2">
                  <p:embed/>
                </p:oleObj>
              </mc:Choice>
              <mc:Fallback>
                <p:oleObj name="EViews" r:id="rId6" imgW="5829194" imgH="3383090" progId="EViews.Workfile.2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862A4043-42E2-4159-B5E0-F4CFE719F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754" y="3761092"/>
                        <a:ext cx="5386532" cy="3111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DDA93B4-E16F-403E-BEB1-046E4BD41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63193"/>
              </p:ext>
            </p:extLst>
          </p:nvPr>
        </p:nvGraphicFramePr>
        <p:xfrm>
          <a:off x="2258180" y="941392"/>
          <a:ext cx="8216145" cy="293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Views" r:id="rId8" imgW="6072996" imgH="2354767" progId="EViews.Workfile.2">
                  <p:embed/>
                </p:oleObj>
              </mc:Choice>
              <mc:Fallback>
                <p:oleObj name="EViews" r:id="rId8" imgW="6072996" imgH="2354767" progId="EViews.Workfile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8180" y="941392"/>
                        <a:ext cx="8216145" cy="2936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9E5E1214-A465-420B-918D-32461D7AF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052685"/>
              </p:ext>
            </p:extLst>
          </p:nvPr>
        </p:nvGraphicFramePr>
        <p:xfrm>
          <a:off x="1923669" y="944069"/>
          <a:ext cx="5386533" cy="312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Views" r:id="rId10" imgW="5829156" imgH="3383314" progId="EViews.Workfile.2">
                  <p:embed/>
                </p:oleObj>
              </mc:Choice>
              <mc:Fallback>
                <p:oleObj name="EViews" r:id="rId10" imgW="5829156" imgH="3383314" progId="EViews.Workfile.2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149E8BE3-23DA-406E-BEED-0F89F71EE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3669" y="944069"/>
                        <a:ext cx="5386533" cy="312600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5443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2DC3860-03FF-4C99-A059-F85F40539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21AF63E7-A260-4A73-AA31-ED7C71FA38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847BE30-9E42-46BC-BC89-0F25B87DF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36</a:t>
            </a:fld>
            <a:endParaRPr lang="ru-RU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D9E7DDF5-68B5-4132-A860-3CB73CD72C39}"/>
              </a:ext>
            </a:extLst>
          </p:cNvPr>
          <p:cNvSpPr txBox="1">
            <a:spLocks/>
          </p:cNvSpPr>
          <p:nvPr/>
        </p:nvSpPr>
        <p:spPr>
          <a:xfrm>
            <a:off x="2609346" y="498584"/>
            <a:ext cx="7393637" cy="83199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0"/>
              </a:spcBef>
            </a:pPr>
            <a:r>
              <a:rPr lang="ru-RU" sz="2200" b="1" dirty="0">
                <a:solidFill>
                  <a:srgbClr val="3E6C99"/>
                </a:solidFill>
                <a:latin typeface="+mn-lt"/>
              </a:rPr>
              <a:t>Прогноз для квартала</a:t>
            </a:r>
            <a:r>
              <a:rPr lang="ru-RU" sz="2400" b="1" dirty="0">
                <a:solidFill>
                  <a:srgbClr val="3E6C99"/>
                </a:solidFill>
                <a:latin typeface="+mn-lt"/>
              </a:rPr>
              <a:t> </a:t>
            </a:r>
            <a:endParaRPr lang="en-US" sz="2400" b="1" dirty="0">
              <a:solidFill>
                <a:srgbClr val="3E6C99"/>
              </a:solidFill>
              <a:latin typeface="+mn-lt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ru-RU" sz="2000" dirty="0">
                <a:solidFill>
                  <a:srgbClr val="3E6C99"/>
                </a:solidFill>
                <a:latin typeface="+mn-lt"/>
              </a:rPr>
              <a:t>2023</a:t>
            </a:r>
            <a:r>
              <a:rPr lang="en-US" sz="2000" dirty="0">
                <a:solidFill>
                  <a:srgbClr val="3E6C99"/>
                </a:solidFill>
                <a:latin typeface="+mn-lt"/>
              </a:rPr>
              <a:t>q3</a:t>
            </a:r>
            <a:endParaRPr lang="ru-RU" sz="2000" dirty="0">
              <a:solidFill>
                <a:srgbClr val="3E6C99"/>
              </a:solidFill>
              <a:latin typeface="+mn-lt"/>
            </a:endParaRP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69F8CEF4-DC0A-4AD7-942A-91F14CDF26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021509"/>
              </p:ext>
            </p:extLst>
          </p:nvPr>
        </p:nvGraphicFramePr>
        <p:xfrm>
          <a:off x="4206080" y="4551071"/>
          <a:ext cx="4208246" cy="156097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68144">
                  <a:extLst>
                    <a:ext uri="{9D8B030D-6E8A-4147-A177-3AD203B41FA5}">
                      <a16:colId xmlns:a16="http://schemas.microsoft.com/office/drawing/2014/main" val="3615392233"/>
                    </a:ext>
                  </a:extLst>
                </a:gridCol>
                <a:gridCol w="1052945">
                  <a:extLst>
                    <a:ext uri="{9D8B030D-6E8A-4147-A177-3AD203B41FA5}">
                      <a16:colId xmlns:a16="http://schemas.microsoft.com/office/drawing/2014/main" val="1888232333"/>
                    </a:ext>
                  </a:extLst>
                </a:gridCol>
                <a:gridCol w="1387157">
                  <a:extLst>
                    <a:ext uri="{9D8B030D-6E8A-4147-A177-3AD203B41FA5}">
                      <a16:colId xmlns:a16="http://schemas.microsoft.com/office/drawing/2014/main" val="4022718914"/>
                    </a:ext>
                  </a:extLst>
                </a:gridCol>
              </a:tblGrid>
              <a:tr h="38271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</a:rPr>
                        <a:t>ARDL_Q</a:t>
                      </a:r>
                      <a:endParaRPr lang="ru-RU" sz="18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effectLst/>
                        </a:rPr>
                        <a:t>CPI_QQF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effectLst/>
                        </a:rPr>
                        <a:t>CPI_QQ</a:t>
                      </a:r>
                      <a:endParaRPr lang="ru-RU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099601124"/>
                  </a:ext>
                </a:extLst>
              </a:tr>
              <a:tr h="38271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023Q1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01.3595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01.3595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938937961"/>
                  </a:ext>
                </a:extLst>
              </a:tr>
              <a:tr h="41283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023Q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100.4762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00.476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305590629"/>
                  </a:ext>
                </a:extLst>
              </a:tr>
              <a:tr h="38271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023Q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102.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6152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227071435"/>
                  </a:ext>
                </a:extLst>
              </a:tr>
            </a:tbl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3922BD48-8470-4233-8780-D552F33353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2708994"/>
              </p:ext>
            </p:extLst>
          </p:nvPr>
        </p:nvGraphicFramePr>
        <p:xfrm>
          <a:off x="4206081" y="3184846"/>
          <a:ext cx="4162064" cy="1121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44638">
                  <a:extLst>
                    <a:ext uri="{9D8B030D-6E8A-4147-A177-3AD203B41FA5}">
                      <a16:colId xmlns:a16="http://schemas.microsoft.com/office/drawing/2014/main" val="1767651846"/>
                    </a:ext>
                  </a:extLst>
                </a:gridCol>
                <a:gridCol w="1091884">
                  <a:extLst>
                    <a:ext uri="{9D8B030D-6E8A-4147-A177-3AD203B41FA5}">
                      <a16:colId xmlns:a16="http://schemas.microsoft.com/office/drawing/2014/main" val="806077902"/>
                    </a:ext>
                  </a:extLst>
                </a:gridCol>
                <a:gridCol w="1325542">
                  <a:extLst>
                    <a:ext uri="{9D8B030D-6E8A-4147-A177-3AD203B41FA5}">
                      <a16:colId xmlns:a16="http://schemas.microsoft.com/office/drawing/2014/main" val="4145355497"/>
                    </a:ext>
                  </a:extLst>
                </a:gridCol>
              </a:tblGrid>
              <a:tr h="2088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</a:rPr>
                        <a:t>MIDAS_Q</a:t>
                      </a:r>
                      <a:r>
                        <a:rPr lang="ru-RU" sz="1800" b="1" dirty="0">
                          <a:solidFill>
                            <a:srgbClr val="FF0000"/>
                          </a:solidFill>
                          <a:effectLst/>
                        </a:rPr>
                        <a:t>_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</a:rPr>
                        <a:t>D</a:t>
                      </a:r>
                      <a:endParaRPr lang="ru-RU" sz="11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effectLst/>
                        </a:rPr>
                        <a:t>CPI_QQF</a:t>
                      </a:r>
                      <a:endParaRPr lang="ru-RU" sz="11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effectLst/>
                        </a:rPr>
                        <a:t>CPI_QQ</a:t>
                      </a:r>
                      <a:endParaRPr lang="ru-RU" sz="11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911822789"/>
                  </a:ext>
                </a:extLst>
              </a:tr>
              <a:tr h="10598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023Q1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01.3595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01.3595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147787775"/>
                  </a:ext>
                </a:extLst>
              </a:tr>
              <a:tr h="12954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023Q2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100.4762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00.476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697482726"/>
                  </a:ext>
                </a:extLst>
              </a:tr>
              <a:tr h="12954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023Q3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101.4074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712153808"/>
                  </a:ext>
                </a:extLst>
              </a:tr>
            </a:tbl>
          </a:graphicData>
        </a:graphic>
      </p:graphicFrame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8A68C6BD-F8C3-46FA-8A55-F7725556B6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3081998"/>
              </p:ext>
            </p:extLst>
          </p:nvPr>
        </p:nvGraphicFramePr>
        <p:xfrm>
          <a:off x="1918519" y="1412632"/>
          <a:ext cx="4463119" cy="13010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98985">
                  <a:extLst>
                    <a:ext uri="{9D8B030D-6E8A-4147-A177-3AD203B41FA5}">
                      <a16:colId xmlns:a16="http://schemas.microsoft.com/office/drawing/2014/main" val="3484227950"/>
                    </a:ext>
                  </a:extLst>
                </a:gridCol>
                <a:gridCol w="1210777">
                  <a:extLst>
                    <a:ext uri="{9D8B030D-6E8A-4147-A177-3AD203B41FA5}">
                      <a16:colId xmlns:a16="http://schemas.microsoft.com/office/drawing/2014/main" val="427846969"/>
                    </a:ext>
                  </a:extLst>
                </a:gridCol>
                <a:gridCol w="1553357">
                  <a:extLst>
                    <a:ext uri="{9D8B030D-6E8A-4147-A177-3AD203B41FA5}">
                      <a16:colId xmlns:a16="http://schemas.microsoft.com/office/drawing/2014/main" val="780800136"/>
                    </a:ext>
                  </a:extLst>
                </a:gridCol>
              </a:tblGrid>
              <a:tr h="30793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</a:rPr>
                        <a:t>MIDAS_Q</a:t>
                      </a:r>
                      <a:r>
                        <a:rPr lang="ru-RU" sz="1800" b="1" dirty="0">
                          <a:solidFill>
                            <a:srgbClr val="FF0000"/>
                          </a:solidFill>
                          <a:effectLst/>
                        </a:rPr>
                        <a:t>_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</a:rPr>
                        <a:t>D_M</a:t>
                      </a:r>
                      <a:r>
                        <a:rPr lang="ru-RU" sz="1800" b="1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r>
                        <a:rPr lang="ru-RU" sz="1800" dirty="0">
                          <a:effectLst/>
                        </a:rPr>
                        <a:t> 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CPI_QQF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CPI_QQ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133295517"/>
                  </a:ext>
                </a:extLst>
              </a:tr>
              <a:tr h="33104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023Q1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01.3595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01.3595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64638628"/>
                  </a:ext>
                </a:extLst>
              </a:tr>
              <a:tr h="33104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023Q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00.476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00.476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796895357"/>
                  </a:ext>
                </a:extLst>
              </a:tr>
              <a:tr h="33104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023Q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100.5369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799019026"/>
                  </a:ext>
                </a:extLst>
              </a:tr>
            </a:tbl>
          </a:graphicData>
        </a:graphic>
      </p:graphicFrame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450E0647-F7BE-48BF-87CB-B638717814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0716022"/>
              </p:ext>
            </p:extLst>
          </p:nvPr>
        </p:nvGraphicFramePr>
        <p:xfrm>
          <a:off x="6636774" y="1344568"/>
          <a:ext cx="4625352" cy="13691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84555">
                  <a:extLst>
                    <a:ext uri="{9D8B030D-6E8A-4147-A177-3AD203B41FA5}">
                      <a16:colId xmlns:a16="http://schemas.microsoft.com/office/drawing/2014/main" val="1003230424"/>
                    </a:ext>
                  </a:extLst>
                </a:gridCol>
                <a:gridCol w="1292790">
                  <a:extLst>
                    <a:ext uri="{9D8B030D-6E8A-4147-A177-3AD203B41FA5}">
                      <a16:colId xmlns:a16="http://schemas.microsoft.com/office/drawing/2014/main" val="3526491451"/>
                    </a:ext>
                  </a:extLst>
                </a:gridCol>
                <a:gridCol w="1548007">
                  <a:extLst>
                    <a:ext uri="{9D8B030D-6E8A-4147-A177-3AD203B41FA5}">
                      <a16:colId xmlns:a16="http://schemas.microsoft.com/office/drawing/2014/main" val="108068919"/>
                    </a:ext>
                  </a:extLst>
                </a:gridCol>
              </a:tblGrid>
              <a:tr h="39189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IDAS_Q</a:t>
                      </a:r>
                      <a:r>
                        <a:rPr kumimoji="0" lang="ru-RU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_</a:t>
                      </a:r>
                      <a:r>
                        <a:rPr kumimoji="0" 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_M</a:t>
                      </a:r>
                      <a:r>
                        <a:rPr kumimoji="0" lang="ru-RU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CPI_QQF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CPI_QQ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783592197"/>
                  </a:ext>
                </a:extLst>
              </a:tr>
              <a:tr h="32574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2023Q1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101.3595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101.3595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204349770"/>
                  </a:ext>
                </a:extLst>
              </a:tr>
              <a:tr h="32574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2023Q2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100.4762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100.4762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775831535"/>
                  </a:ext>
                </a:extLst>
              </a:tr>
              <a:tr h="32574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2023Q3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100.7328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9663391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66946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2D90AFF-EC40-48E8-AC69-CD3A33D36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7AA03-68C2-4F66-8E3B-D5810815D409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A5BA5A9-8CE7-4FCA-9505-35A23A1E9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52CC80B-B228-4340-A44A-03464FCD4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37</a:t>
            </a:fld>
            <a:endParaRPr lang="ru-RU"/>
          </a:p>
        </p:txBody>
      </p:sp>
      <p:sp>
        <p:nvSpPr>
          <p:cNvPr id="5" name="Прямоугольник: один скругленный угол 4">
            <a:extLst>
              <a:ext uri="{FF2B5EF4-FFF2-40B4-BE49-F238E27FC236}">
                <a16:creationId xmlns:a16="http://schemas.microsoft.com/office/drawing/2014/main" id="{20E83663-D889-4F4C-8385-6C682F9E51A7}"/>
              </a:ext>
            </a:extLst>
          </p:cNvPr>
          <p:cNvSpPr/>
          <p:nvPr/>
        </p:nvSpPr>
        <p:spPr>
          <a:xfrm flipV="1">
            <a:off x="1" y="-12"/>
            <a:ext cx="871267" cy="819520"/>
          </a:xfrm>
          <a:prstGeom prst="round1Rect">
            <a:avLst>
              <a:gd name="adj" fmla="val 41706"/>
            </a:avLst>
          </a:prstGeom>
          <a:gradFill flip="none" rotWithShape="1">
            <a:gsLst>
              <a:gs pos="0">
                <a:srgbClr val="1E3A6E">
                  <a:shade val="30000"/>
                  <a:satMod val="115000"/>
                </a:srgbClr>
              </a:gs>
              <a:gs pos="50000">
                <a:srgbClr val="1E3A6E">
                  <a:shade val="67500"/>
                  <a:satMod val="115000"/>
                </a:srgbClr>
              </a:gs>
              <a:gs pos="100000">
                <a:srgbClr val="1E3A6E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 dirty="0">
              <a:ln>
                <a:solidFill>
                  <a:schemeClr val="bg1"/>
                </a:solidFill>
              </a:ln>
              <a:solidFill>
                <a:srgbClr val="1E3A6E"/>
              </a:solidFill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61FCB9EE-7081-4F11-AF46-5F769493B9A6}"/>
              </a:ext>
            </a:extLst>
          </p:cNvPr>
          <p:cNvSpPr txBox="1">
            <a:spLocks/>
          </p:cNvSpPr>
          <p:nvPr/>
        </p:nvSpPr>
        <p:spPr>
          <a:xfrm>
            <a:off x="1248692" y="402922"/>
            <a:ext cx="10211788" cy="72302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rgbClr val="2A4E96"/>
                </a:solidFill>
                <a:latin typeface="+mn-lt"/>
              </a:rPr>
              <a:t>Заключение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91EEE2A-329A-4FB3-A9E2-620DBE37C961}"/>
              </a:ext>
            </a:extLst>
          </p:cNvPr>
          <p:cNvSpPr/>
          <p:nvPr/>
        </p:nvSpPr>
        <p:spPr>
          <a:xfrm>
            <a:off x="838200" y="1012220"/>
            <a:ext cx="10515600" cy="5186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ru-RU" dirty="0"/>
              <a:t>Полученные результаты в целом подтверждают тесную взаимосвязь между темпами роста ИПЦ в месячном и квартальном выражении с ежедневными темпами роста обменного курса белорусского рубля по отношению к российскому рублю и американскому доллару в течение практически всего рассматриваемого периода времени. В то же время могут иметь краткосрочные расхождения прогнозов с известными значениями ИПЦ, вызванные внешними факторами. 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dirty="0"/>
              <a:t>Использование в моделях </a:t>
            </a:r>
            <a:r>
              <a:rPr lang="en-US" dirty="0"/>
              <a:t>MIDAS </a:t>
            </a:r>
            <a:r>
              <a:rPr lang="ru-RU" dirty="0"/>
              <a:t>всех доступных текущий момент  данных более высокой частоты, позволяет существенно повысить точность прогнозов.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dirty="0"/>
              <a:t>Представляет интерес более широкое применение моделей по смешанным данным для корректировки текущих прогнозов макроэкономических показателей по мере поступления новых высокочастотных данных.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dirty="0"/>
              <a:t>С учетом временной задержки поступления официальных значений от статистических органов, важным достоинством моделей MIDAS по данным смешанной частоты является более раннее получение достаточно точных прогнозов темпов роста ИПЦ в месячном и квартальном представлении в день окончания текущего месяца или квартала. 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dirty="0"/>
              <a:t>С использованием более поздней модификации модели MIDAS (</a:t>
            </a:r>
            <a:r>
              <a:rPr lang="ru-RU" dirty="0" err="1"/>
              <a:t>Andreou</a:t>
            </a:r>
            <a:r>
              <a:rPr lang="ru-RU" dirty="0"/>
              <a:t>, </a:t>
            </a:r>
            <a:r>
              <a:rPr lang="ru-RU" dirty="0" err="1"/>
              <a:t>Ghysels</a:t>
            </a:r>
            <a:r>
              <a:rPr lang="ru-RU" dirty="0"/>
              <a:t>, </a:t>
            </a:r>
            <a:r>
              <a:rPr lang="ru-RU" dirty="0" err="1"/>
              <a:t>Kourtellos</a:t>
            </a:r>
            <a:r>
              <a:rPr lang="ru-RU" dirty="0"/>
              <a:t>, 2013) возможно получение текущих прогнозов в режиме наукастинга с использованием доступных к текущему моменту (дню) значений высокочастотных экзогенных переменных.</a:t>
            </a:r>
          </a:p>
          <a:p>
            <a:pPr indent="361950" algn="just">
              <a:spcBef>
                <a:spcPts val="600"/>
              </a:spcBef>
            </a:pPr>
            <a:r>
              <a:rPr lang="ru-RU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03901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7B7B86E-9B45-47E1-A9B2-7265A2C3D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8C360-5480-4925-AAAC-A876CFD3BE73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6BCF1FD-D78E-4D72-AE60-A0C9A9123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8927E50-8195-48D2-9137-C67DBABB6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38</a:t>
            </a:fld>
            <a:endParaRPr lang="ru-RU"/>
          </a:p>
        </p:txBody>
      </p:sp>
      <p:sp>
        <p:nvSpPr>
          <p:cNvPr id="5" name="Прямоугольник: один скругленный угол 4">
            <a:extLst>
              <a:ext uri="{FF2B5EF4-FFF2-40B4-BE49-F238E27FC236}">
                <a16:creationId xmlns:a16="http://schemas.microsoft.com/office/drawing/2014/main" id="{8865AFEB-08D6-4598-8E23-5DD98B7DDDDB}"/>
              </a:ext>
            </a:extLst>
          </p:cNvPr>
          <p:cNvSpPr/>
          <p:nvPr/>
        </p:nvSpPr>
        <p:spPr>
          <a:xfrm flipV="1">
            <a:off x="1" y="-12"/>
            <a:ext cx="871267" cy="819520"/>
          </a:xfrm>
          <a:prstGeom prst="round1Rect">
            <a:avLst>
              <a:gd name="adj" fmla="val 41706"/>
            </a:avLst>
          </a:prstGeom>
          <a:gradFill flip="none" rotWithShape="1">
            <a:gsLst>
              <a:gs pos="0">
                <a:srgbClr val="1E3A6E">
                  <a:shade val="30000"/>
                  <a:satMod val="115000"/>
                </a:srgbClr>
              </a:gs>
              <a:gs pos="50000">
                <a:srgbClr val="1E3A6E">
                  <a:shade val="67500"/>
                  <a:satMod val="115000"/>
                </a:srgbClr>
              </a:gs>
              <a:gs pos="100000">
                <a:srgbClr val="1E3A6E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 dirty="0">
              <a:ln>
                <a:solidFill>
                  <a:schemeClr val="bg1"/>
                </a:solidFill>
              </a:ln>
              <a:solidFill>
                <a:srgbClr val="1E3A6E"/>
              </a:solidFill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08F110A5-43B6-451E-AF8D-04C2CF2CF972}"/>
              </a:ext>
            </a:extLst>
          </p:cNvPr>
          <p:cNvSpPr txBox="1">
            <a:spLocks/>
          </p:cNvSpPr>
          <p:nvPr/>
        </p:nvSpPr>
        <p:spPr>
          <a:xfrm>
            <a:off x="1225832" y="304165"/>
            <a:ext cx="10515600" cy="72302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b="1" dirty="0">
                <a:solidFill>
                  <a:srgbClr val="2A4E96"/>
                </a:solidFill>
                <a:latin typeface="+mn-lt"/>
              </a:rPr>
              <a:t>Ссылки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394739C-7EE1-46D0-840D-3F8F1B2676E2}"/>
              </a:ext>
            </a:extLst>
          </p:cNvPr>
          <p:cNvSpPr/>
          <p:nvPr/>
        </p:nvSpPr>
        <p:spPr>
          <a:xfrm>
            <a:off x="1225832" y="1183600"/>
            <a:ext cx="10855842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Andreou, E., Ghysels E., Kourtellos A., </a:t>
            </a:r>
            <a:r>
              <a:rPr lang="en-US" dirty="0"/>
              <a:t>2010. Regression models with mixed sampling frequencies, </a:t>
            </a:r>
            <a:r>
              <a:rPr lang="en-US" i="1" dirty="0"/>
              <a:t>Journal of Econometrics</a:t>
            </a:r>
            <a:r>
              <a:rPr lang="en-US" dirty="0"/>
              <a:t>, 158, 246–261.</a:t>
            </a:r>
            <a:endParaRPr lang="ru-RU" dirty="0"/>
          </a:p>
          <a:p>
            <a:r>
              <a:rPr lang="en-US" b="1" dirty="0"/>
              <a:t>Ghysels E., Santa-Clara P., Valkanov R.</a:t>
            </a:r>
            <a:r>
              <a:rPr lang="en-US" dirty="0"/>
              <a:t> 2002. The MIDAS touch: Mixed data sampling regression models, Working paper, UNC and UCLA.</a:t>
            </a:r>
            <a:endParaRPr lang="ru-RU" dirty="0"/>
          </a:p>
          <a:p>
            <a:r>
              <a:rPr lang="en-US" b="1" dirty="0"/>
              <a:t>Ghysels E., Sinko A., Valkanov R.</a:t>
            </a:r>
            <a:r>
              <a:rPr lang="en-US" dirty="0"/>
              <a:t> 2006. Midas regressions: Further results and new directions, Econometric Reviews 26, 53–90.</a:t>
            </a:r>
            <a:endParaRPr lang="ru-RU" dirty="0"/>
          </a:p>
          <a:p>
            <a:r>
              <a:rPr lang="en-US" b="1" dirty="0"/>
              <a:t>Judge G., Griffith W.E., Hill R.C., </a:t>
            </a:r>
            <a:r>
              <a:rPr lang="en-US" b="1" dirty="0" err="1"/>
              <a:t>Lutkepohl</a:t>
            </a:r>
            <a:r>
              <a:rPr lang="en-US" b="1" dirty="0"/>
              <a:t> H., Lee T.C.</a:t>
            </a:r>
            <a:r>
              <a:rPr lang="en-US" dirty="0"/>
              <a:t>. 1986. The theory and Practice of Econometrics - Second Edition. John Wiley &amp; Sons.</a:t>
            </a:r>
            <a:endParaRPr lang="ru-RU" dirty="0"/>
          </a:p>
          <a:p>
            <a:r>
              <a:rPr lang="en-US" b="1" dirty="0" err="1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oroni</a:t>
            </a:r>
            <a:r>
              <a:rPr lang="en-US" b="1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C., </a:t>
            </a:r>
            <a:r>
              <a:rPr lang="en-US" b="1" dirty="0" err="1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arcellino</a:t>
            </a:r>
            <a:r>
              <a:rPr lang="en-US" b="1" dirty="0"/>
              <a:t> </a:t>
            </a:r>
            <a:r>
              <a:rPr lang="ru-RU" b="1" dirty="0"/>
              <a:t>М</a:t>
            </a:r>
            <a:r>
              <a:rPr lang="en-US" b="1" dirty="0"/>
              <a:t>.</a:t>
            </a:r>
            <a:r>
              <a:rPr lang="en-US" dirty="0"/>
              <a:t> 2013. A survey of econometric methods for mixed frequency data. Working Paper 2013/06, </a:t>
            </a:r>
            <a:r>
              <a:rPr lang="en-US" dirty="0" err="1"/>
              <a:t>Norges</a:t>
            </a:r>
            <a:r>
              <a:rPr lang="en-US" dirty="0"/>
              <a:t> Bank.</a:t>
            </a:r>
            <a:endParaRPr lang="ru-RU" dirty="0"/>
          </a:p>
          <a:p>
            <a:r>
              <a:rPr lang="en-US" b="1" dirty="0"/>
              <a:t>Caselli F.G., </a:t>
            </a:r>
            <a:r>
              <a:rPr lang="en-US" b="1" u="sng" dirty="0" err="1"/>
              <a:t>Roitman</a:t>
            </a:r>
            <a:r>
              <a:rPr lang="en-US" b="1" dirty="0"/>
              <a:t> </a:t>
            </a:r>
            <a:r>
              <a:rPr lang="ru-RU" b="1" dirty="0"/>
              <a:t>А</a:t>
            </a:r>
            <a:r>
              <a:rPr lang="en-US" dirty="0"/>
              <a:t>. 2016. Non-linear exchange rate pass-through in emerging markets [Electronic resource] / // International Monetary Fund. – 2016. – Mode of access: https://www.imf.org/external/pubs/ft/wp/2016/wp1601.pdf. – Date of access: 29.12.2016.</a:t>
            </a:r>
            <a:endParaRPr lang="ru-RU" dirty="0"/>
          </a:p>
          <a:p>
            <a:r>
              <a:rPr lang="ru-RU" b="1" dirty="0"/>
              <a:t>Мирончик Н.</a:t>
            </a:r>
            <a:r>
              <a:rPr lang="en-US" b="1" dirty="0"/>
              <a:t>K</a:t>
            </a:r>
            <a:r>
              <a:rPr lang="ru-RU" b="1" dirty="0"/>
              <a:t>., Профатилов С</a:t>
            </a:r>
            <a:r>
              <a:rPr lang="ru-RU" dirty="0"/>
              <a:t>.А. 2015. О влиянии обменного курса на инфляцию // </a:t>
            </a:r>
            <a:r>
              <a:rPr lang="ru-RU" dirty="0" err="1"/>
              <a:t>Банкаўскі</a:t>
            </a:r>
            <a:r>
              <a:rPr lang="ru-RU" dirty="0"/>
              <a:t> </a:t>
            </a:r>
            <a:r>
              <a:rPr lang="ru-RU" dirty="0" err="1"/>
              <a:t>веснік</a:t>
            </a:r>
            <a:r>
              <a:rPr lang="ru-RU" dirty="0"/>
              <a:t>. – 2015. – № 10 (627). – С. 28–34.</a:t>
            </a:r>
          </a:p>
          <a:p>
            <a:r>
              <a:rPr lang="ru-RU" b="1" dirty="0"/>
              <a:t>Картун А.М., Харитончик А.С.</a:t>
            </a:r>
            <a:r>
              <a:rPr lang="ru-RU" dirty="0"/>
              <a:t> 2016. Эффект переноса обменного курса на инфляцию в Республике Беларусь и оценка его изменений //</a:t>
            </a:r>
            <a:r>
              <a:rPr lang="ru-RU" dirty="0" err="1"/>
              <a:t>Банкаўскі</a:t>
            </a:r>
            <a:r>
              <a:rPr lang="ru-RU" dirty="0"/>
              <a:t> </a:t>
            </a:r>
            <a:r>
              <a:rPr lang="ru-RU" dirty="0" err="1"/>
              <a:t>веснік</a:t>
            </a:r>
            <a:r>
              <a:rPr lang="ru-RU" dirty="0"/>
              <a:t>. – 2016. – № 9 (638). – С. 3–11. </a:t>
            </a:r>
          </a:p>
          <a:p>
            <a:r>
              <a:rPr lang="ru-RU" b="1" dirty="0"/>
              <a:t>Харин Ю.С., Малюгин В.И., Харин А.Ю.</a:t>
            </a:r>
            <a:r>
              <a:rPr lang="ru-RU" dirty="0"/>
              <a:t> Эконометрическое моделирование. – Минск : БГУ, 2003. – 318 с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1951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881AE396-3881-4F79-8318-BF1704981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F9212-3030-4A93-9B63-97AB9DB6A61D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58CA4B1-F906-4E77-8529-A8041B8DD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29A2862-7CB1-4DFA-BE25-566B3E7F9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39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FC8CDDC-F6EA-4A8F-BEA8-5986C90865EF}"/>
              </a:ext>
            </a:extLst>
          </p:cNvPr>
          <p:cNvSpPr/>
          <p:nvPr/>
        </p:nvSpPr>
        <p:spPr>
          <a:xfrm>
            <a:off x="3581400" y="2446754"/>
            <a:ext cx="53747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sz="4000" b="1" dirty="0">
                <a:solidFill>
                  <a:srgbClr val="3E6C99"/>
                </a:solidFill>
              </a:rPr>
              <a:t>Спасибо за внимание!</a:t>
            </a:r>
            <a:endParaRPr lang="ru-RU" sz="4000" b="1" dirty="0">
              <a:solidFill>
                <a:srgbClr val="3E6C99"/>
              </a:solidFill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5793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2A286730-AA3C-404F-890F-4F0C449E1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6EA990F-8A82-410D-8109-AF1586A75E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51AEEAB-8365-45C8-B278-8F61677FC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4</a:t>
            </a:fld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678279CC-8486-4D41-897A-E851E4384561}"/>
              </a:ext>
            </a:extLst>
          </p:cNvPr>
          <p:cNvSpPr/>
          <p:nvPr/>
        </p:nvSpPr>
        <p:spPr>
          <a:xfrm>
            <a:off x="632691" y="770106"/>
            <a:ext cx="10926617" cy="4077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000" b="1" dirty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Модели по смешанным данным имеют следующие достоинства: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endParaRPr lang="ru-RU" sz="9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позволяют использовать одновременно данные, регистрируемые с разной частотой без их агрегирования, и при этом модели являются достаточно «экономными» по числу параметров;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использование высокочастотных предикторов позволяет повысить точность прогнозов показателей, наблюдаемых с более низкой частотой;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позволяют осуществлять ежедневные, еженедельные или ежемесячные обновления квартальных макропрогнозов в режиме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укастинга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wcasting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т.е. в текущем временном интервале на основе поступающих в реальном времени данных с более высокой частотой;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) позволяют использовать в моделях для низкочастотных показателей «информативные признаки», получаемые из большого массива высокочастотных переменных-предикторов с помощью методов динамического факторного анализа и алгоритмов машинного обучения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4894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58F8CC7-107C-4CA7-A27A-F93813DE7E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679405-F13E-4253-9432-A51D9F9313D1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A9C47F7-9AA5-4972-953B-F9A9B5845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B273D86-52C9-4525-AC4A-31C995828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5</a:t>
            </a:fld>
            <a:endParaRPr lang="ru-RU"/>
          </a:p>
        </p:txBody>
      </p:sp>
      <p:sp>
        <p:nvSpPr>
          <p:cNvPr id="5" name="Объект 2">
            <a:extLst>
              <a:ext uri="{FF2B5EF4-FFF2-40B4-BE49-F238E27FC236}">
                <a16:creationId xmlns:a16="http://schemas.microsoft.com/office/drawing/2014/main" id="{239576AE-08AB-4188-8303-24B0A7E3B30E}"/>
              </a:ext>
            </a:extLst>
          </p:cNvPr>
          <p:cNvSpPr txBox="1">
            <a:spLocks/>
          </p:cNvSpPr>
          <p:nvPr/>
        </p:nvSpPr>
        <p:spPr>
          <a:xfrm>
            <a:off x="824948" y="463362"/>
            <a:ext cx="10747810" cy="3995584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3556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8800" b="1" dirty="0">
                <a:solidFill>
                  <a:srgbClr val="C00000"/>
                </a:solidFill>
              </a:rPr>
              <a:t>Цель исследования и решаемые задачи</a:t>
            </a:r>
          </a:p>
          <a:p>
            <a:pPr marL="0" indent="355600" algn="just">
              <a:lnSpc>
                <a:spcPct val="120000"/>
              </a:lnSpc>
              <a:spcBef>
                <a:spcPts val="0"/>
              </a:spcBef>
              <a:buNone/>
            </a:pPr>
            <a:endParaRPr lang="ru-RU" sz="2400" b="1" dirty="0">
              <a:solidFill>
                <a:srgbClr val="1F3A6F"/>
              </a:solidFill>
            </a:endParaRPr>
          </a:p>
          <a:p>
            <a:pPr marL="0" indent="355600" algn="just">
              <a:lnSpc>
                <a:spcPct val="120000"/>
              </a:lnSpc>
              <a:spcBef>
                <a:spcPts val="600"/>
              </a:spcBef>
              <a:buNone/>
            </a:pP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ю проводимых исследований является оценка эффективности применения  </a:t>
            </a:r>
            <a:r>
              <a:rPr lang="ru-RU" sz="8000" b="1" i="1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грессионной</a:t>
            </a:r>
            <a:r>
              <a:rPr lang="ru-RU" sz="8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i="1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</a:t>
            </a: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i="1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мешанным данным</a:t>
            </a:r>
            <a:r>
              <a:rPr lang="ru-RU" sz="8000" i="1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DAS (</a:t>
            </a:r>
            <a:r>
              <a:rPr lang="ru-RU" sz="8000" i="1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ed Data Sampling</a:t>
            </a:r>
            <a:r>
              <a:rPr lang="ru-RU" sz="8000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ложенной в работах (</a:t>
            </a:r>
            <a:r>
              <a:rPr lang="en-US" sz="8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ysels, Santa-Clara, Valkanov, 2002, Gyhsels, Sinko, Valkanaov, 2006</a:t>
            </a:r>
            <a:r>
              <a:rPr lang="ru-RU" sz="8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8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reou, Ghysels, Kourtellos, 2010</a:t>
            </a:r>
            <a:r>
              <a:rPr lang="en-US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прогнозирования макроэкономических показателей белорусской экономики.</a:t>
            </a:r>
          </a:p>
          <a:p>
            <a:pPr marL="0" indent="3556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данном докладе представляются результаты применения моделей </a:t>
            </a:r>
            <a:r>
              <a:rPr lang="en-US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AS</a:t>
            </a: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</a:t>
            </a:r>
            <a:r>
              <a:rPr lang="ru-RU" sz="8000" b="1" i="1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нозирования индекса потребительских цен (ИПЦ)</a:t>
            </a: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включая:</a:t>
            </a:r>
          </a:p>
          <a:p>
            <a:pPr marL="0" indent="355600" algn="just">
              <a:lnSpc>
                <a:spcPct val="120000"/>
              </a:lnSpc>
              <a:spcBef>
                <a:spcPts val="300"/>
              </a:spcBef>
              <a:buNone/>
            </a:pP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краткосрочное прогнозирование квартальных и месячных темпов роста («квартал к кварталу», «месяцу к месяцу») с использованием ежедневных значений обменных курсов белорусского рубля по отношению к российскому рублю, доллару США и евро;</a:t>
            </a:r>
          </a:p>
          <a:p>
            <a:pPr marL="0" indent="355600" algn="just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сравнительный анализ точности прогнозов ИПЦ на основе моделей MIDAS и лучших моделей по данным одинаковой частоты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7746DC5-55D1-463A-BC36-32634D7AD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123" y="136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EC72CE3-23F2-40A4-9A38-C00D82198123}"/>
              </a:ext>
            </a:extLst>
          </p:cNvPr>
          <p:cNvSpPr/>
          <p:nvPr/>
        </p:nvSpPr>
        <p:spPr>
          <a:xfrm>
            <a:off x="838200" y="4725134"/>
            <a:ext cx="1059066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целей краткосрочного прогнозирования это могут быть модели 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торегрессии и авторегрессии-скользящего среднего с экзогенными переменными </a:t>
            </a: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RX, ARMAX)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en, 2007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ли </a:t>
            </a: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 авторегрессии с распределенными лагами по экзогенным переменны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000" i="1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regressive distributed lag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000" dirty="0">
                <a:solidFill>
                  <a:srgbClr val="2A4E9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DL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dge, Griffith, Hill et </a:t>
            </a:r>
            <a:r>
              <a:rPr 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85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для стационарных представлений используемых экономических временных рядов. </a:t>
            </a:r>
          </a:p>
        </p:txBody>
      </p:sp>
    </p:spTree>
    <p:extLst>
      <p:ext uri="{BB962C8B-B14F-4D97-AF65-F5344CB8AC3E}">
        <p14:creationId xmlns:p14="http://schemas.microsoft.com/office/powerpoint/2010/main" val="7110199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3E87413-AD5C-4B97-8CCE-1506AEFCC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B35AA-2215-472C-B9EB-A9A822212BC9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258BB3EB-6225-410B-B2FE-E2E8F9654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07628A3-EB40-4E0A-98A9-9EEFB98FD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6</a:t>
            </a:fld>
            <a:endParaRPr lang="ru-RU" dirty="0"/>
          </a:p>
        </p:txBody>
      </p:sp>
      <p:sp>
        <p:nvSpPr>
          <p:cNvPr id="5" name="Прямоугольник: один скругленный угол 4">
            <a:extLst>
              <a:ext uri="{FF2B5EF4-FFF2-40B4-BE49-F238E27FC236}">
                <a16:creationId xmlns:a16="http://schemas.microsoft.com/office/drawing/2014/main" id="{4BE4F84D-0BD5-4C6A-B2EB-5FC225B39606}"/>
              </a:ext>
            </a:extLst>
          </p:cNvPr>
          <p:cNvSpPr/>
          <p:nvPr/>
        </p:nvSpPr>
        <p:spPr>
          <a:xfrm flipV="1">
            <a:off x="1" y="-12"/>
            <a:ext cx="871267" cy="819520"/>
          </a:xfrm>
          <a:prstGeom prst="round1Rect">
            <a:avLst>
              <a:gd name="adj" fmla="val 41706"/>
            </a:avLst>
          </a:prstGeom>
          <a:gradFill flip="none" rotWithShape="1">
            <a:gsLst>
              <a:gs pos="0">
                <a:srgbClr val="1E3A6E">
                  <a:shade val="30000"/>
                  <a:satMod val="115000"/>
                </a:srgbClr>
              </a:gs>
              <a:gs pos="50000">
                <a:srgbClr val="1E3A6E">
                  <a:shade val="67500"/>
                  <a:satMod val="115000"/>
                </a:srgbClr>
              </a:gs>
              <a:gs pos="100000">
                <a:srgbClr val="1E3A6E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a-ET" dirty="0">
              <a:ln>
                <a:solidFill>
                  <a:schemeClr val="bg1"/>
                </a:solidFill>
              </a:ln>
              <a:solidFill>
                <a:srgbClr val="1E3A6E"/>
              </a:solidFill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5C7F3BD6-940E-4C3D-913D-39D80A991BE8}"/>
              </a:ext>
            </a:extLst>
          </p:cNvPr>
          <p:cNvSpPr txBox="1">
            <a:spLocks/>
          </p:cNvSpPr>
          <p:nvPr/>
        </p:nvSpPr>
        <p:spPr>
          <a:xfrm>
            <a:off x="871267" y="367995"/>
            <a:ext cx="11047463" cy="723022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900" b="1" dirty="0">
                <a:solidFill>
                  <a:srgbClr val="2A4E96"/>
                </a:solidFill>
                <a:latin typeface="+mn-lt"/>
              </a:rPr>
              <a:t>2. Математическое описание используемых моделей</a:t>
            </a: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52539CDA-4248-4664-A5C1-C036C47AF2A8}"/>
              </a:ext>
            </a:extLst>
          </p:cNvPr>
          <p:cNvSpPr txBox="1">
            <a:spLocks/>
          </p:cNvSpPr>
          <p:nvPr/>
        </p:nvSpPr>
        <p:spPr>
          <a:xfrm>
            <a:off x="540491" y="1176851"/>
            <a:ext cx="11177153" cy="45665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endParaRPr lang="ru-RU" sz="1800" dirty="0"/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9E572384-3306-4CA7-919B-7AE244BD7278}"/>
              </a:ext>
            </a:extLst>
          </p:cNvPr>
          <p:cNvPicPr/>
          <p:nvPr/>
        </p:nvPicPr>
        <p:blipFill rotWithShape="1">
          <a:blip r:embed="rId3"/>
          <a:srcRect l="21207" t="30254" r="14913" b="22767"/>
          <a:stretch/>
        </p:blipFill>
        <p:spPr bwMode="auto">
          <a:xfrm>
            <a:off x="708212" y="1187515"/>
            <a:ext cx="10645588" cy="45665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939060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57FA60B5-A4A5-40FC-B167-AD472838A8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6ABF403-2351-4458-ACEF-9553787DB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B8994E7-F17F-43E2-B010-96EB32936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7</a:t>
            </a:fld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78570C7-6AB6-47B7-AE71-7D8DF5E4B591}"/>
              </a:ext>
            </a:extLst>
          </p:cNvPr>
          <p:cNvPicPr/>
          <p:nvPr/>
        </p:nvPicPr>
        <p:blipFill rotWithShape="1">
          <a:blip r:embed="rId3"/>
          <a:srcRect l="21635" t="21589" r="16280" b="7564"/>
          <a:stretch/>
        </p:blipFill>
        <p:spPr bwMode="auto">
          <a:xfrm>
            <a:off x="999564" y="229627"/>
            <a:ext cx="10354236" cy="63987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8FEADFE-E59B-4D27-90A1-3CA440A1232C}"/>
              </a:ext>
            </a:extLst>
          </p:cNvPr>
          <p:cNvSpPr/>
          <p:nvPr/>
        </p:nvSpPr>
        <p:spPr>
          <a:xfrm>
            <a:off x="2031835" y="2103853"/>
            <a:ext cx="5668539" cy="47000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Модели по данным одинаковой частоты</a:t>
            </a:r>
            <a:endParaRPr lang="ru-RU" sz="2400" dirty="0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499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2F3FD63-48AA-4FA0-9850-3ABB0D272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4F16973-3559-4D48-BFDF-877FBDD82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7E17B19-DDB3-4399-A501-0F6366BF1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8</a:t>
            </a:fld>
            <a:endParaRPr lang="ru-RU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96AD1A4-7BCC-4A68-8687-4F33C353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8013" y="-1047137"/>
            <a:ext cx="12326849" cy="48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CE2DC5A1-5378-48AD-BF2E-A444838DE956}"/>
              </a:ext>
            </a:extLst>
          </p:cNvPr>
          <p:cNvGrpSpPr/>
          <p:nvPr/>
        </p:nvGrpSpPr>
        <p:grpSpPr>
          <a:xfrm>
            <a:off x="1180618" y="136525"/>
            <a:ext cx="10173182" cy="6624323"/>
            <a:chOff x="1296365" y="136525"/>
            <a:chExt cx="10159911" cy="658495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426457E9-985E-4F85-A993-81A72E434C7E}"/>
                </a:ext>
              </a:extLst>
            </p:cNvPr>
            <p:cNvPicPr/>
            <p:nvPr/>
          </p:nvPicPr>
          <p:blipFill rotWithShape="1">
            <a:blip r:embed="rId4"/>
            <a:srcRect l="22576" t="21437" r="16536" b="7259"/>
            <a:stretch/>
          </p:blipFill>
          <p:spPr bwMode="auto">
            <a:xfrm>
              <a:off x="1296365" y="136525"/>
              <a:ext cx="10159911" cy="658495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91071C93-DFE8-47A6-AABF-2A342736AE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948899"/>
                </p:ext>
              </p:extLst>
            </p:nvPr>
          </p:nvGraphicFramePr>
          <p:xfrm>
            <a:off x="2559207" y="1998935"/>
            <a:ext cx="7478699" cy="752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" name="Equation" r:id="rId5" imgW="5524500" imgH="558800" progId="Equation.DSMT4">
                    <p:embed/>
                  </p:oleObj>
                </mc:Choice>
                <mc:Fallback>
                  <p:oleObj name="Equation" r:id="rId5" imgW="5524500" imgH="558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207" y="1998935"/>
                          <a:ext cx="7478699" cy="75216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0282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6B3AB542-4814-4CB7-8C5B-A7A336717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6F0A-9861-498A-96ED-4285D0D55294}" type="datetime1">
              <a:rPr lang="ru-RU" smtClean="0"/>
              <a:t>15.11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FBF2DB2-510D-4C49-8388-4766EEABB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В.И. Малюгин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3BA0382-CF90-4AF9-BCD3-94EB362C8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FE99-2983-4AF1-BCFD-08250A5992F0}" type="slidenum">
              <a:rPr lang="ru-RU" smtClean="0"/>
              <a:t>9</a:t>
            </a:fld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D35F21E-28D0-4B9D-916B-261BB3476D42}"/>
              </a:ext>
            </a:extLst>
          </p:cNvPr>
          <p:cNvPicPr/>
          <p:nvPr/>
        </p:nvPicPr>
        <p:blipFill rotWithShape="1">
          <a:blip r:embed="rId3"/>
          <a:srcRect l="22918" t="45838" r="17392" b="8172"/>
          <a:stretch/>
        </p:blipFill>
        <p:spPr bwMode="auto">
          <a:xfrm>
            <a:off x="676155" y="885929"/>
            <a:ext cx="10201604" cy="46236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9592981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40</TotalTime>
  <Words>3389</Words>
  <Application>Microsoft Office PowerPoint</Application>
  <PresentationFormat>Широкоэкранный</PresentationFormat>
  <Paragraphs>535</Paragraphs>
  <Slides>39</Slides>
  <Notes>3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9</vt:i4>
      </vt:variant>
    </vt:vector>
  </HeadingPairs>
  <TitlesOfParts>
    <vt:vector size="48" baseType="lpstr">
      <vt:lpstr>Arial</vt:lpstr>
      <vt:lpstr>Calibri</vt:lpstr>
      <vt:lpstr>Calibri Light</vt:lpstr>
      <vt:lpstr>Symbol</vt:lpstr>
      <vt:lpstr>Times New Roman</vt:lpstr>
      <vt:lpstr>Wingdings</vt:lpstr>
      <vt:lpstr>Тема Office</vt:lpstr>
      <vt:lpstr>EViews</vt:lpstr>
      <vt:lpstr>MathType 7.0 Equation</vt:lpstr>
      <vt:lpstr>Краткосрочное прогнозирование инфляции в белорусской экономике на основе моделей смешанной частоты</vt:lpstr>
      <vt:lpstr>1. Актуальность проблемы и цели исследова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именование экспоната (разработки)</dc:title>
  <dc:creator>e.bakunova</dc:creator>
  <cp:lastModifiedBy>елена малюгина</cp:lastModifiedBy>
  <cp:revision>326</cp:revision>
  <dcterms:created xsi:type="dcterms:W3CDTF">2022-09-28T12:45:43Z</dcterms:created>
  <dcterms:modified xsi:type="dcterms:W3CDTF">2023-11-15T08:46:57Z</dcterms:modified>
</cp:coreProperties>
</file>